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236D" w:rsidRPr="00733467" w:rsidRDefault="0031559B" w:rsidP="00641819">
      <w:pPr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33467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>BÀI 12: ALKANE</w:t>
      </w:r>
    </w:p>
    <w:p w:rsidR="0031559B" w:rsidRPr="00733467" w:rsidRDefault="0031559B" w:rsidP="00733467">
      <w:pPr>
        <w:spacing w:after="0" w:line="276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33467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green"/>
        </w:rPr>
        <w:t>A. TÓM TẮT LÝ THUYẾT</w:t>
      </w:r>
    </w:p>
    <w:p w:rsidR="0031559B" w:rsidRPr="00641819" w:rsidRDefault="00C42172" w:rsidP="00641819">
      <w:pPr>
        <w:spacing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1. Khái niệm về alkane: </w:t>
      </w:r>
    </w:p>
    <w:p w:rsidR="00AC2C7E" w:rsidRPr="00641819" w:rsidRDefault="00C42172" w:rsidP="00641819">
      <w:pPr>
        <w:spacing w:after="0" w:line="276" w:lineRule="auto"/>
        <w:ind w:firstLine="720"/>
        <w:rPr>
          <w:rFonts w:ascii="Times New Roman" w:hAnsi="Times New Roman" w:cs="Times New Roman"/>
          <w:bCs/>
          <w:sz w:val="24"/>
          <w:szCs w:val="24"/>
        </w:rPr>
      </w:pPr>
      <w:r w:rsidRPr="00641819">
        <w:rPr>
          <w:rFonts w:ascii="Times New Roman" w:hAnsi="Times New Roman" w:cs="Times New Roman"/>
          <w:bCs/>
          <w:sz w:val="24"/>
          <w:szCs w:val="24"/>
        </w:rPr>
        <w:t>Alkane là những hydrocarbon mạch hở chỉ chứa liên kết đơn trong phân tử và có công thức chung</w:t>
      </w:r>
      <w:r w:rsidR="00AC2C7E" w:rsidRPr="00641819">
        <w:rPr>
          <w:rFonts w:ascii="Times New Roman" w:hAnsi="Times New Roman" w:cs="Times New Roman"/>
          <w:bCs/>
          <w:sz w:val="24"/>
          <w:szCs w:val="24"/>
        </w:rPr>
        <w:t>:</w:t>
      </w:r>
      <w:r w:rsidRPr="00641819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C42172" w:rsidRPr="00641819" w:rsidRDefault="00C42172" w:rsidP="00641819">
      <w:pPr>
        <w:spacing w:after="0" w:line="276" w:lineRule="auto"/>
        <w:ind w:firstLine="720"/>
        <w:rPr>
          <w:rFonts w:ascii="Times New Roman" w:hAnsi="Times New Roman" w:cs="Times New Roman"/>
          <w:bCs/>
          <w:sz w:val="24"/>
          <w:szCs w:val="24"/>
        </w:rPr>
      </w:pPr>
      <w:r w:rsidRPr="00641819">
        <w:rPr>
          <w:rFonts w:ascii="Times New Roman" w:hAnsi="Times New Roman" w:cs="Times New Roman"/>
          <w:bCs/>
          <w:sz w:val="24"/>
          <w:szCs w:val="24"/>
        </w:rPr>
        <w:t>C</w:t>
      </w:r>
      <w:r w:rsidRPr="00641819">
        <w:rPr>
          <w:rFonts w:ascii="Times New Roman" w:hAnsi="Times New Roman" w:cs="Times New Roman"/>
          <w:bCs/>
          <w:sz w:val="24"/>
          <w:szCs w:val="24"/>
          <w:vertAlign w:val="subscript"/>
        </w:rPr>
        <w:t>n</w:t>
      </w:r>
      <w:r w:rsidRPr="00641819">
        <w:rPr>
          <w:rFonts w:ascii="Times New Roman" w:hAnsi="Times New Roman" w:cs="Times New Roman"/>
          <w:bCs/>
          <w:sz w:val="24"/>
          <w:szCs w:val="24"/>
        </w:rPr>
        <w:t>H</w:t>
      </w:r>
      <w:r w:rsidRPr="00641819">
        <w:rPr>
          <w:rFonts w:ascii="Times New Roman" w:hAnsi="Times New Roman" w:cs="Times New Roman"/>
          <w:bCs/>
          <w:sz w:val="24"/>
          <w:szCs w:val="24"/>
          <w:vertAlign w:val="subscript"/>
        </w:rPr>
        <w:t>2n+2</w:t>
      </w:r>
      <w:r w:rsidRPr="00641819">
        <w:rPr>
          <w:rFonts w:ascii="Times New Roman" w:hAnsi="Times New Roman" w:cs="Times New Roman"/>
          <w:bCs/>
          <w:sz w:val="24"/>
          <w:szCs w:val="24"/>
        </w:rPr>
        <w:t xml:space="preserve"> ( n</w:t>
      </w:r>
      <w:r w:rsidRPr="00641819">
        <w:rPr>
          <w:rFonts w:ascii="Times New Roman" w:hAnsi="Times New Roman" w:cs="Times New Roman"/>
          <w:bCs/>
          <w:position w:val="-4"/>
          <w:sz w:val="24"/>
          <w:szCs w:val="24"/>
        </w:rPr>
        <w:object w:dxaOrig="198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9" o:title=""/>
          </v:shape>
          <o:OLEObject Type="Embed" ProgID="Equation.KSEE3" ShapeID="_x0000_i1025" DrawAspect="Content" ObjectID="_1782233196" r:id="rId10"/>
        </w:object>
      </w:r>
      <w:r w:rsidR="00AC2C7E" w:rsidRPr="00641819">
        <w:rPr>
          <w:rFonts w:ascii="Times New Roman" w:hAnsi="Times New Roman" w:cs="Times New Roman"/>
          <w:bCs/>
          <w:sz w:val="24"/>
          <w:szCs w:val="24"/>
        </w:rPr>
        <w:t xml:space="preserve"> 1</w:t>
      </w:r>
      <w:r w:rsidRPr="00641819">
        <w:rPr>
          <w:rFonts w:ascii="Times New Roman" w:hAnsi="Times New Roman" w:cs="Times New Roman"/>
          <w:bCs/>
          <w:sz w:val="24"/>
          <w:szCs w:val="24"/>
        </w:rPr>
        <w:t>)</w:t>
      </w:r>
    </w:p>
    <w:p w:rsidR="00E4311D" w:rsidRPr="00641819" w:rsidRDefault="00E4311D" w:rsidP="00641819">
      <w:pPr>
        <w:spacing w:after="0" w:line="276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64181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2. Danh pháp: </w:t>
      </w:r>
    </w:p>
    <w:p w:rsidR="00AC2C7E" w:rsidRDefault="00212150" w:rsidP="00641819">
      <w:pPr>
        <w:spacing w:after="0"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41819">
        <w:rPr>
          <w:rFonts w:ascii="Times New Roman" w:hAnsi="Times New Roman" w:cs="Times New Roman"/>
          <w:b/>
          <w:bCs/>
          <w:sz w:val="24"/>
          <w:szCs w:val="24"/>
        </w:rPr>
        <w:t xml:space="preserve">* </w:t>
      </w:r>
      <w:r w:rsidR="00E4311D" w:rsidRPr="00641819">
        <w:rPr>
          <w:rFonts w:ascii="Times New Roman" w:hAnsi="Times New Roman" w:cs="Times New Roman"/>
          <w:b/>
          <w:bCs/>
          <w:sz w:val="24"/>
          <w:szCs w:val="24"/>
        </w:rPr>
        <w:t>Danh pháp thay thế 10 alkane không phân nhánh đầu tiên.</w:t>
      </w:r>
    </w:p>
    <w:tbl>
      <w:tblPr>
        <w:tblStyle w:val="TableGrid"/>
        <w:tblW w:w="0" w:type="dxa"/>
        <w:jc w:val="center"/>
        <w:tblLook w:val="04A0" w:firstRow="1" w:lastRow="0" w:firstColumn="1" w:lastColumn="0" w:noHBand="0" w:noVBand="1"/>
      </w:tblPr>
      <w:tblGrid>
        <w:gridCol w:w="2120"/>
        <w:gridCol w:w="2120"/>
        <w:gridCol w:w="2121"/>
      </w:tblGrid>
      <w:tr w:rsidR="006A79BF" w:rsidTr="006A79BF">
        <w:trPr>
          <w:trHeight w:val="282"/>
          <w:jc w:val="center"/>
        </w:trPr>
        <w:tc>
          <w:tcPr>
            <w:tcW w:w="2120" w:type="dxa"/>
          </w:tcPr>
          <w:p w:rsidR="006A79BF" w:rsidRDefault="006A79BF" w:rsidP="006A79BF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ông thức alkane</w:t>
            </w:r>
          </w:p>
        </w:tc>
        <w:tc>
          <w:tcPr>
            <w:tcW w:w="2120" w:type="dxa"/>
          </w:tcPr>
          <w:p w:rsidR="006A79BF" w:rsidRDefault="006A79BF" w:rsidP="006A79BF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Tên tiến tố</w:t>
            </w:r>
          </w:p>
        </w:tc>
        <w:tc>
          <w:tcPr>
            <w:tcW w:w="2121" w:type="dxa"/>
          </w:tcPr>
          <w:p w:rsidR="006A79BF" w:rsidRDefault="006A79BF" w:rsidP="006A79BF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Tên alkane</w:t>
            </w:r>
          </w:p>
        </w:tc>
      </w:tr>
      <w:tr w:rsidR="006A79BF" w:rsidTr="006A79BF">
        <w:trPr>
          <w:trHeight w:val="269"/>
          <w:jc w:val="center"/>
        </w:trPr>
        <w:tc>
          <w:tcPr>
            <w:tcW w:w="2120" w:type="dxa"/>
          </w:tcPr>
          <w:p w:rsidR="006A79BF" w:rsidRPr="006A79BF" w:rsidRDefault="006A79BF" w:rsidP="00641819">
            <w:pPr>
              <w:spacing w:line="276" w:lineRule="auto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120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meth -</w:t>
            </w:r>
          </w:p>
        </w:tc>
        <w:tc>
          <w:tcPr>
            <w:tcW w:w="2121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meth</w:t>
            </w:r>
            <w:r w:rsidRPr="006A79BF">
              <w:rPr>
                <w:b/>
                <w:bCs/>
                <w:color w:val="FF0000"/>
                <w:sz w:val="24"/>
                <w:szCs w:val="24"/>
              </w:rPr>
              <w:t>ane</w:t>
            </w:r>
          </w:p>
        </w:tc>
      </w:tr>
      <w:tr w:rsidR="006A79BF" w:rsidTr="006A79BF">
        <w:trPr>
          <w:trHeight w:val="282"/>
          <w:jc w:val="center"/>
        </w:trPr>
        <w:tc>
          <w:tcPr>
            <w:tcW w:w="2120" w:type="dxa"/>
          </w:tcPr>
          <w:p w:rsidR="006A79BF" w:rsidRPr="006A79BF" w:rsidRDefault="006A79BF" w:rsidP="00641819">
            <w:pPr>
              <w:spacing w:line="276" w:lineRule="auto"/>
              <w:rPr>
                <w:b/>
                <w:bCs/>
                <w:sz w:val="24"/>
                <w:szCs w:val="24"/>
                <w:vertAlign w:val="subscript"/>
              </w:rPr>
            </w:pP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>3</w:t>
            </w: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120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eth-</w:t>
            </w:r>
          </w:p>
        </w:tc>
        <w:tc>
          <w:tcPr>
            <w:tcW w:w="2121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eth</w:t>
            </w:r>
            <w:r w:rsidRPr="006A79BF">
              <w:rPr>
                <w:b/>
                <w:bCs/>
                <w:color w:val="FF0000"/>
                <w:sz w:val="24"/>
                <w:szCs w:val="24"/>
              </w:rPr>
              <w:t>ane</w:t>
            </w:r>
          </w:p>
        </w:tc>
      </w:tr>
      <w:tr w:rsidR="006A79BF" w:rsidTr="006A79BF">
        <w:trPr>
          <w:trHeight w:val="282"/>
          <w:jc w:val="center"/>
        </w:trPr>
        <w:tc>
          <w:tcPr>
            <w:tcW w:w="2120" w:type="dxa"/>
          </w:tcPr>
          <w:p w:rsidR="006A79BF" w:rsidRPr="006A79BF" w:rsidRDefault="006A79BF" w:rsidP="00641819">
            <w:pPr>
              <w:spacing w:line="276" w:lineRule="auto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>3</w:t>
            </w: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>2</w:t>
            </w: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120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prop-</w:t>
            </w:r>
          </w:p>
        </w:tc>
        <w:tc>
          <w:tcPr>
            <w:tcW w:w="2121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prop</w:t>
            </w:r>
            <w:r w:rsidRPr="006A79BF">
              <w:rPr>
                <w:b/>
                <w:bCs/>
                <w:color w:val="FF0000"/>
                <w:sz w:val="24"/>
                <w:szCs w:val="24"/>
              </w:rPr>
              <w:t>ane</w:t>
            </w:r>
          </w:p>
        </w:tc>
      </w:tr>
      <w:tr w:rsidR="006A79BF" w:rsidTr="006A79BF">
        <w:trPr>
          <w:trHeight w:val="282"/>
          <w:jc w:val="center"/>
        </w:trPr>
        <w:tc>
          <w:tcPr>
            <w:tcW w:w="2120" w:type="dxa"/>
          </w:tcPr>
          <w:p w:rsidR="006A79BF" w:rsidRPr="006A79BF" w:rsidRDefault="006A79BF" w:rsidP="00641819">
            <w:pPr>
              <w:spacing w:line="276" w:lineRule="auto"/>
              <w:rPr>
                <w:b/>
                <w:bCs/>
                <w:sz w:val="24"/>
                <w:szCs w:val="24"/>
                <w:vertAlign w:val="subscript"/>
              </w:rPr>
            </w:pP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 xml:space="preserve">3 </w:t>
            </w:r>
            <w:r>
              <w:rPr>
                <w:b/>
                <w:bCs/>
                <w:sz w:val="24"/>
                <w:szCs w:val="24"/>
              </w:rPr>
              <w:t>[CH</w:t>
            </w:r>
            <w:r>
              <w:rPr>
                <w:b/>
                <w:bCs/>
                <w:sz w:val="24"/>
                <w:szCs w:val="24"/>
                <w:vertAlign w:val="subscript"/>
              </w:rPr>
              <w:t>2</w:t>
            </w:r>
            <w:r>
              <w:rPr>
                <w:b/>
                <w:bCs/>
                <w:sz w:val="24"/>
                <w:szCs w:val="24"/>
              </w:rPr>
              <w:t>]</w:t>
            </w:r>
            <w:r>
              <w:rPr>
                <w:b/>
                <w:bCs/>
                <w:sz w:val="24"/>
                <w:szCs w:val="24"/>
                <w:vertAlign w:val="subscript"/>
              </w:rPr>
              <w:t>2</w:t>
            </w: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120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but-</w:t>
            </w:r>
          </w:p>
        </w:tc>
        <w:tc>
          <w:tcPr>
            <w:tcW w:w="2121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but</w:t>
            </w:r>
            <w:r w:rsidRPr="006A79BF">
              <w:rPr>
                <w:b/>
                <w:bCs/>
                <w:color w:val="FF0000"/>
                <w:sz w:val="24"/>
                <w:szCs w:val="24"/>
              </w:rPr>
              <w:t>ane</w:t>
            </w:r>
          </w:p>
        </w:tc>
      </w:tr>
      <w:tr w:rsidR="006A79BF" w:rsidTr="006A79BF">
        <w:trPr>
          <w:trHeight w:val="282"/>
          <w:jc w:val="center"/>
        </w:trPr>
        <w:tc>
          <w:tcPr>
            <w:tcW w:w="2120" w:type="dxa"/>
          </w:tcPr>
          <w:p w:rsidR="006A79BF" w:rsidRDefault="006A79BF" w:rsidP="00641819">
            <w:pPr>
              <w:spacing w:line="276" w:lineRule="auto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 xml:space="preserve">3 </w:t>
            </w:r>
            <w:r>
              <w:rPr>
                <w:b/>
                <w:bCs/>
                <w:sz w:val="24"/>
                <w:szCs w:val="24"/>
              </w:rPr>
              <w:t>[CH</w:t>
            </w:r>
            <w:r>
              <w:rPr>
                <w:b/>
                <w:bCs/>
                <w:sz w:val="24"/>
                <w:szCs w:val="24"/>
                <w:vertAlign w:val="subscript"/>
              </w:rPr>
              <w:t>2</w:t>
            </w:r>
            <w:r>
              <w:rPr>
                <w:b/>
                <w:bCs/>
                <w:sz w:val="24"/>
                <w:szCs w:val="24"/>
              </w:rPr>
              <w:t>]</w:t>
            </w:r>
            <w:r>
              <w:rPr>
                <w:b/>
                <w:bCs/>
                <w:sz w:val="24"/>
                <w:szCs w:val="24"/>
                <w:vertAlign w:val="subscript"/>
              </w:rPr>
              <w:t>3</w:t>
            </w: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120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pent-</w:t>
            </w:r>
          </w:p>
        </w:tc>
        <w:tc>
          <w:tcPr>
            <w:tcW w:w="2121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pent</w:t>
            </w:r>
            <w:r w:rsidRPr="006A79BF">
              <w:rPr>
                <w:b/>
                <w:bCs/>
                <w:color w:val="FF0000"/>
                <w:sz w:val="24"/>
                <w:szCs w:val="24"/>
              </w:rPr>
              <w:t>ane</w:t>
            </w:r>
          </w:p>
        </w:tc>
      </w:tr>
      <w:tr w:rsidR="006A79BF" w:rsidTr="006A79BF">
        <w:trPr>
          <w:trHeight w:val="282"/>
          <w:jc w:val="center"/>
        </w:trPr>
        <w:tc>
          <w:tcPr>
            <w:tcW w:w="2120" w:type="dxa"/>
          </w:tcPr>
          <w:p w:rsidR="006A79BF" w:rsidRDefault="006A79BF" w:rsidP="00641819">
            <w:pPr>
              <w:spacing w:line="276" w:lineRule="auto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 xml:space="preserve">3 </w:t>
            </w:r>
            <w:r>
              <w:rPr>
                <w:b/>
                <w:bCs/>
                <w:sz w:val="24"/>
                <w:szCs w:val="24"/>
              </w:rPr>
              <w:t>[CH</w:t>
            </w:r>
            <w:r>
              <w:rPr>
                <w:b/>
                <w:bCs/>
                <w:sz w:val="24"/>
                <w:szCs w:val="24"/>
                <w:vertAlign w:val="subscript"/>
              </w:rPr>
              <w:t>2</w:t>
            </w:r>
            <w:r>
              <w:rPr>
                <w:b/>
                <w:bCs/>
                <w:sz w:val="24"/>
                <w:szCs w:val="24"/>
              </w:rPr>
              <w:t>]</w:t>
            </w:r>
            <w:r>
              <w:rPr>
                <w:b/>
                <w:bCs/>
                <w:sz w:val="24"/>
                <w:szCs w:val="24"/>
                <w:vertAlign w:val="subscript"/>
              </w:rPr>
              <w:t>4</w:t>
            </w: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120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hex-</w:t>
            </w:r>
          </w:p>
        </w:tc>
        <w:tc>
          <w:tcPr>
            <w:tcW w:w="2121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hex</w:t>
            </w:r>
            <w:r w:rsidRPr="006A79BF">
              <w:rPr>
                <w:b/>
                <w:bCs/>
                <w:color w:val="FF0000"/>
                <w:sz w:val="24"/>
                <w:szCs w:val="24"/>
              </w:rPr>
              <w:t>ane</w:t>
            </w:r>
          </w:p>
        </w:tc>
      </w:tr>
      <w:tr w:rsidR="006A79BF" w:rsidTr="006A79BF">
        <w:trPr>
          <w:trHeight w:val="282"/>
          <w:jc w:val="center"/>
        </w:trPr>
        <w:tc>
          <w:tcPr>
            <w:tcW w:w="2120" w:type="dxa"/>
          </w:tcPr>
          <w:p w:rsidR="006A79BF" w:rsidRDefault="006A79BF" w:rsidP="00641819">
            <w:pPr>
              <w:spacing w:line="276" w:lineRule="auto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 xml:space="preserve">3 </w:t>
            </w:r>
            <w:r>
              <w:rPr>
                <w:b/>
                <w:bCs/>
                <w:sz w:val="24"/>
                <w:szCs w:val="24"/>
              </w:rPr>
              <w:t>[CH</w:t>
            </w:r>
            <w:r>
              <w:rPr>
                <w:b/>
                <w:bCs/>
                <w:sz w:val="24"/>
                <w:szCs w:val="24"/>
                <w:vertAlign w:val="subscript"/>
              </w:rPr>
              <w:t>2</w:t>
            </w:r>
            <w:r>
              <w:rPr>
                <w:b/>
                <w:bCs/>
                <w:sz w:val="24"/>
                <w:szCs w:val="24"/>
              </w:rPr>
              <w:t>]</w:t>
            </w:r>
            <w:r>
              <w:rPr>
                <w:b/>
                <w:bCs/>
                <w:sz w:val="24"/>
                <w:szCs w:val="24"/>
                <w:vertAlign w:val="subscript"/>
              </w:rPr>
              <w:t>5</w:t>
            </w: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120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hept-</w:t>
            </w:r>
          </w:p>
        </w:tc>
        <w:tc>
          <w:tcPr>
            <w:tcW w:w="2121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hept</w:t>
            </w:r>
            <w:r w:rsidRPr="006A79BF">
              <w:rPr>
                <w:b/>
                <w:bCs/>
                <w:color w:val="FF0000"/>
                <w:sz w:val="24"/>
                <w:szCs w:val="24"/>
              </w:rPr>
              <w:t>ane</w:t>
            </w:r>
          </w:p>
        </w:tc>
      </w:tr>
      <w:tr w:rsidR="006A79BF" w:rsidTr="006A79BF">
        <w:trPr>
          <w:trHeight w:val="282"/>
          <w:jc w:val="center"/>
        </w:trPr>
        <w:tc>
          <w:tcPr>
            <w:tcW w:w="2120" w:type="dxa"/>
          </w:tcPr>
          <w:p w:rsidR="006A79BF" w:rsidRDefault="006A79BF" w:rsidP="00641819">
            <w:pPr>
              <w:spacing w:line="276" w:lineRule="auto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 xml:space="preserve">3 </w:t>
            </w:r>
            <w:r>
              <w:rPr>
                <w:b/>
                <w:bCs/>
                <w:sz w:val="24"/>
                <w:szCs w:val="24"/>
              </w:rPr>
              <w:t>[CH</w:t>
            </w:r>
            <w:r>
              <w:rPr>
                <w:b/>
                <w:bCs/>
                <w:sz w:val="24"/>
                <w:szCs w:val="24"/>
                <w:vertAlign w:val="subscript"/>
              </w:rPr>
              <w:t>2</w:t>
            </w:r>
            <w:r>
              <w:rPr>
                <w:b/>
                <w:bCs/>
                <w:sz w:val="24"/>
                <w:szCs w:val="24"/>
              </w:rPr>
              <w:t>]</w:t>
            </w:r>
            <w:r>
              <w:rPr>
                <w:b/>
                <w:bCs/>
                <w:sz w:val="24"/>
                <w:szCs w:val="24"/>
                <w:vertAlign w:val="subscript"/>
              </w:rPr>
              <w:t>6</w:t>
            </w: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120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oct-</w:t>
            </w:r>
          </w:p>
        </w:tc>
        <w:tc>
          <w:tcPr>
            <w:tcW w:w="2121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oct</w:t>
            </w:r>
            <w:r w:rsidRPr="006A79BF">
              <w:rPr>
                <w:b/>
                <w:bCs/>
                <w:color w:val="FF0000"/>
                <w:sz w:val="24"/>
                <w:szCs w:val="24"/>
              </w:rPr>
              <w:t>ane</w:t>
            </w:r>
          </w:p>
        </w:tc>
      </w:tr>
      <w:tr w:rsidR="006A79BF" w:rsidTr="006A79BF">
        <w:trPr>
          <w:trHeight w:val="282"/>
          <w:jc w:val="center"/>
        </w:trPr>
        <w:tc>
          <w:tcPr>
            <w:tcW w:w="2120" w:type="dxa"/>
          </w:tcPr>
          <w:p w:rsidR="006A79BF" w:rsidRDefault="006A79BF" w:rsidP="00641819">
            <w:pPr>
              <w:spacing w:line="276" w:lineRule="auto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 xml:space="preserve">3 </w:t>
            </w:r>
            <w:r>
              <w:rPr>
                <w:b/>
                <w:bCs/>
                <w:sz w:val="24"/>
                <w:szCs w:val="24"/>
              </w:rPr>
              <w:t>[CH</w:t>
            </w:r>
            <w:r>
              <w:rPr>
                <w:b/>
                <w:bCs/>
                <w:sz w:val="24"/>
                <w:szCs w:val="24"/>
                <w:vertAlign w:val="subscript"/>
              </w:rPr>
              <w:t>2</w:t>
            </w:r>
            <w:r>
              <w:rPr>
                <w:b/>
                <w:bCs/>
                <w:sz w:val="24"/>
                <w:szCs w:val="24"/>
              </w:rPr>
              <w:t>]</w:t>
            </w:r>
            <w:r>
              <w:rPr>
                <w:b/>
                <w:bCs/>
                <w:sz w:val="24"/>
                <w:szCs w:val="24"/>
                <w:vertAlign w:val="subscript"/>
              </w:rPr>
              <w:t>7</w:t>
            </w: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120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non-</w:t>
            </w:r>
          </w:p>
        </w:tc>
        <w:tc>
          <w:tcPr>
            <w:tcW w:w="2121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non</w:t>
            </w:r>
            <w:r w:rsidRPr="006A79BF">
              <w:rPr>
                <w:b/>
                <w:bCs/>
                <w:color w:val="FF0000"/>
                <w:sz w:val="24"/>
                <w:szCs w:val="24"/>
              </w:rPr>
              <w:t>ane</w:t>
            </w:r>
          </w:p>
        </w:tc>
      </w:tr>
      <w:tr w:rsidR="006A79BF" w:rsidTr="006A79BF">
        <w:trPr>
          <w:trHeight w:val="282"/>
          <w:jc w:val="center"/>
        </w:trPr>
        <w:tc>
          <w:tcPr>
            <w:tcW w:w="2120" w:type="dxa"/>
          </w:tcPr>
          <w:p w:rsidR="006A79BF" w:rsidRDefault="006A79BF" w:rsidP="00641819">
            <w:pPr>
              <w:spacing w:line="276" w:lineRule="auto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 xml:space="preserve">3 </w:t>
            </w:r>
            <w:r>
              <w:rPr>
                <w:b/>
                <w:bCs/>
                <w:sz w:val="24"/>
                <w:szCs w:val="24"/>
              </w:rPr>
              <w:t>[CH</w:t>
            </w:r>
            <w:r>
              <w:rPr>
                <w:b/>
                <w:bCs/>
                <w:sz w:val="24"/>
                <w:szCs w:val="24"/>
                <w:vertAlign w:val="subscript"/>
              </w:rPr>
              <w:t>2</w:t>
            </w:r>
            <w:r>
              <w:rPr>
                <w:b/>
                <w:bCs/>
                <w:sz w:val="24"/>
                <w:szCs w:val="24"/>
              </w:rPr>
              <w:t>]</w:t>
            </w:r>
            <w:r>
              <w:rPr>
                <w:b/>
                <w:bCs/>
                <w:sz w:val="24"/>
                <w:szCs w:val="24"/>
                <w:vertAlign w:val="subscript"/>
              </w:rPr>
              <w:t>8</w:t>
            </w:r>
            <w:r>
              <w:rPr>
                <w:b/>
                <w:bCs/>
                <w:sz w:val="24"/>
                <w:szCs w:val="24"/>
              </w:rPr>
              <w:t>CH</w:t>
            </w:r>
            <w:r>
              <w:rPr>
                <w:b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120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dec-</w:t>
            </w:r>
          </w:p>
        </w:tc>
        <w:tc>
          <w:tcPr>
            <w:tcW w:w="2121" w:type="dxa"/>
          </w:tcPr>
          <w:p w:rsidR="006A79BF" w:rsidRPr="006A79BF" w:rsidRDefault="006A79BF" w:rsidP="00641819">
            <w:pPr>
              <w:spacing w:line="276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dec</w:t>
            </w:r>
            <w:r w:rsidRPr="006A79BF">
              <w:rPr>
                <w:b/>
                <w:bCs/>
                <w:color w:val="FF0000"/>
                <w:sz w:val="24"/>
                <w:szCs w:val="24"/>
              </w:rPr>
              <w:t>ane</w:t>
            </w:r>
          </w:p>
        </w:tc>
      </w:tr>
    </w:tbl>
    <w:p w:rsidR="00E4311D" w:rsidRPr="00641819" w:rsidRDefault="00E4311D" w:rsidP="006A79BF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</w:p>
    <w:p w:rsidR="007B3614" w:rsidRPr="00641819" w:rsidRDefault="007B3614" w:rsidP="00641819">
      <w:pPr>
        <w:spacing w:after="0"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41819">
        <w:rPr>
          <w:rFonts w:ascii="Times New Roman" w:hAnsi="Times New Roman" w:cs="Times New Roman"/>
          <w:b/>
          <w:bCs/>
          <w:sz w:val="24"/>
          <w:szCs w:val="24"/>
        </w:rPr>
        <w:t xml:space="preserve">* Tên thay thế của alkane phân nhánh được gọi như sau: </w:t>
      </w:r>
    </w:p>
    <w:p w:rsidR="007B3614" w:rsidRPr="00641819" w:rsidRDefault="007B3614" w:rsidP="00641819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641819">
        <w:rPr>
          <w:rFonts w:ascii="Times New Roman" w:hAnsi="Times New Roman" w:cs="Times New Roman"/>
          <w:bCs/>
          <w:sz w:val="24"/>
          <w:szCs w:val="24"/>
        </w:rPr>
        <w:t>- Chọn mạch chính là mạch carbon dài nhất. Đánh số các nguyên tử carbon trên mạch chính sao cho tổng số chỉ vị trí nhánh là nhỏ nhất.</w:t>
      </w:r>
    </w:p>
    <w:p w:rsidR="007B3614" w:rsidRPr="00641819" w:rsidRDefault="007B3614" w:rsidP="00641819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641819">
        <w:rPr>
          <w:rFonts w:ascii="Times New Roman" w:hAnsi="Times New Roman" w:cs="Times New Roman"/>
          <w:bCs/>
          <w:sz w:val="24"/>
          <w:szCs w:val="24"/>
        </w:rPr>
        <w:t xml:space="preserve">- Đọc:  Số chỉ vị trí nhánh - tên nhánh </w:t>
      </w:r>
      <w:r w:rsidR="004E614C" w:rsidRPr="00641819">
        <w:rPr>
          <w:rFonts w:ascii="Times New Roman" w:hAnsi="Times New Roman" w:cs="Times New Roman"/>
          <w:bCs/>
          <w:sz w:val="24"/>
          <w:szCs w:val="24"/>
        </w:rPr>
        <w:t>(</w:t>
      </w:r>
      <w:r w:rsidRPr="00641819">
        <w:rPr>
          <w:rFonts w:ascii="Times New Roman" w:hAnsi="Times New Roman" w:cs="Times New Roman"/>
          <w:bCs/>
          <w:sz w:val="24"/>
          <w:szCs w:val="24"/>
        </w:rPr>
        <w:t>là tên gốc alkyl</w:t>
      </w:r>
      <w:r w:rsidR="004E614C" w:rsidRPr="00641819">
        <w:rPr>
          <w:rFonts w:ascii="Times New Roman" w:hAnsi="Times New Roman" w:cs="Times New Roman"/>
          <w:bCs/>
          <w:sz w:val="24"/>
          <w:szCs w:val="24"/>
        </w:rPr>
        <w:t xml:space="preserve">) tên </w:t>
      </w:r>
      <w:r w:rsidR="00C20456" w:rsidRPr="00641819">
        <w:rPr>
          <w:rFonts w:ascii="Times New Roman" w:hAnsi="Times New Roman" w:cs="Times New Roman"/>
          <w:bCs/>
          <w:sz w:val="24"/>
          <w:szCs w:val="24"/>
        </w:rPr>
        <w:t>tiền tố ứng với số nguyên tử carbon mạch chính + “ane”</w:t>
      </w:r>
    </w:p>
    <w:p w:rsidR="00C20456" w:rsidRPr="00641819" w:rsidRDefault="00C20456" w:rsidP="00641819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641819">
        <w:rPr>
          <w:rFonts w:ascii="Times New Roman" w:hAnsi="Times New Roman" w:cs="Times New Roman"/>
          <w:bCs/>
          <w:sz w:val="24"/>
          <w:szCs w:val="24"/>
        </w:rPr>
        <w:t>Lưu ý: Gốc alkyl là tên theo alkane nhưng thay đuôi “ane” bằng “yl”.</w:t>
      </w:r>
    </w:p>
    <w:p w:rsidR="00C20456" w:rsidRPr="00641819" w:rsidRDefault="00C20456" w:rsidP="00641819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641819">
        <w:rPr>
          <w:rFonts w:ascii="Times New Roman" w:hAnsi="Times New Roman" w:cs="Times New Roman"/>
          <w:bCs/>
          <w:sz w:val="24"/>
          <w:szCs w:val="24"/>
        </w:rPr>
        <w:tab/>
        <w:t>Nếu có nhiều nhánh ưu tiên đọc tên theo thứ tự chữ cái đầu tiên của tên nhánh.</w:t>
      </w:r>
    </w:p>
    <w:p w:rsidR="00C20456" w:rsidRPr="00641819" w:rsidRDefault="00C20456" w:rsidP="00641819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641819">
        <w:rPr>
          <w:rFonts w:ascii="Times New Roman" w:hAnsi="Times New Roman" w:cs="Times New Roman"/>
          <w:bCs/>
          <w:sz w:val="24"/>
          <w:szCs w:val="24"/>
        </w:rPr>
        <w:tab/>
        <w:t>Nếu có 2, 3 hoặc 4,…nhánh giống nhau thì dùng tiếp đầu ngữ di, tri, tetra…</w:t>
      </w:r>
    </w:p>
    <w:p w:rsidR="00E22E2B" w:rsidRPr="00641819" w:rsidRDefault="00212150" w:rsidP="00641819">
      <w:pPr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64181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* </w:t>
      </w:r>
      <w:r w:rsidR="00E22E2B" w:rsidRPr="0064181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Tên riêng (một số Alkane)</w:t>
      </w:r>
    </w:p>
    <w:tbl>
      <w:tblPr>
        <w:tblStyle w:val="TableGrid"/>
        <w:tblW w:w="0" w:type="dxa"/>
        <w:tblInd w:w="360" w:type="dxa"/>
        <w:tblLook w:val="04A0" w:firstRow="1" w:lastRow="0" w:firstColumn="1" w:lastColumn="0" w:noHBand="0" w:noVBand="1"/>
      </w:tblPr>
      <w:tblGrid>
        <w:gridCol w:w="3461"/>
        <w:gridCol w:w="3456"/>
        <w:gridCol w:w="3428"/>
      </w:tblGrid>
      <w:tr w:rsidR="00E22E2B" w:rsidRPr="00641819" w:rsidTr="003C706A">
        <w:trPr>
          <w:trHeight w:val="1698"/>
        </w:trPr>
        <w:tc>
          <w:tcPr>
            <w:tcW w:w="3476" w:type="dxa"/>
          </w:tcPr>
          <w:p w:rsidR="00E22E2B" w:rsidRPr="00641819" w:rsidRDefault="00E22E2B" w:rsidP="00641819">
            <w:pPr>
              <w:pStyle w:val="ListParagraph"/>
              <w:spacing w:line="276" w:lineRule="auto"/>
              <w:rPr>
                <w:sz w:val="24"/>
                <w:szCs w:val="24"/>
              </w:rPr>
            </w:pPr>
          </w:p>
          <w:p w:rsidR="00E22E2B" w:rsidRPr="00641819" w:rsidRDefault="00E22E2B" w:rsidP="00641819">
            <w:pPr>
              <w:pStyle w:val="ListParagraph"/>
              <w:spacing w:line="276" w:lineRule="auto"/>
              <w:rPr>
                <w:sz w:val="24"/>
                <w:szCs w:val="24"/>
              </w:rPr>
            </w:pPr>
            <w:r w:rsidRPr="00641819">
              <w:rPr>
                <w:noProof/>
                <w:sz w:val="24"/>
                <w:szCs w:val="24"/>
              </w:rPr>
              <w:drawing>
                <wp:inline distT="0" distB="0" distL="0" distR="0" wp14:anchorId="0E3C7734" wp14:editId="40B5B146">
                  <wp:extent cx="1265555" cy="569595"/>
                  <wp:effectExtent l="0" t="0" r="0" b="0"/>
                  <wp:docPr id="1295174272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5174272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5583" cy="56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2E2B" w:rsidRPr="00641819" w:rsidRDefault="00E22E2B" w:rsidP="00641819">
            <w:pPr>
              <w:pStyle w:val="ListParagraph"/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  <w:r w:rsidRPr="00641819">
              <w:rPr>
                <w:b/>
                <w:bCs/>
                <w:sz w:val="24"/>
                <w:szCs w:val="24"/>
              </w:rPr>
              <w:t>isobutane</w:t>
            </w:r>
          </w:p>
        </w:tc>
        <w:tc>
          <w:tcPr>
            <w:tcW w:w="3477" w:type="dxa"/>
          </w:tcPr>
          <w:p w:rsidR="00E22E2B" w:rsidRPr="00641819" w:rsidRDefault="00E22E2B" w:rsidP="00641819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41819">
              <w:rPr>
                <w:noProof/>
                <w:sz w:val="24"/>
                <w:szCs w:val="24"/>
              </w:rPr>
              <w:drawing>
                <wp:inline distT="0" distB="0" distL="0" distR="0" wp14:anchorId="155EAACA" wp14:editId="6BCAD17C">
                  <wp:extent cx="1616710" cy="563245"/>
                  <wp:effectExtent l="0" t="0" r="2540" b="8255"/>
                  <wp:docPr id="992669343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2669343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6765" cy="563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2E2B" w:rsidRPr="00641819" w:rsidRDefault="00E22E2B" w:rsidP="00641819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  <w:r w:rsidRPr="00641819">
              <w:rPr>
                <w:b/>
                <w:bCs/>
                <w:sz w:val="24"/>
                <w:szCs w:val="24"/>
              </w:rPr>
              <w:t>isopentane</w:t>
            </w:r>
          </w:p>
          <w:p w:rsidR="00E22E2B" w:rsidRPr="00641819" w:rsidRDefault="00E22E2B" w:rsidP="00641819">
            <w:pPr>
              <w:spacing w:line="276" w:lineRule="auto"/>
              <w:rPr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3477" w:type="dxa"/>
          </w:tcPr>
          <w:p w:rsidR="00E22E2B" w:rsidRPr="00641819" w:rsidRDefault="00E22E2B" w:rsidP="00641819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41819">
              <w:rPr>
                <w:noProof/>
                <w:sz w:val="24"/>
                <w:szCs w:val="24"/>
              </w:rPr>
              <w:drawing>
                <wp:inline distT="0" distB="0" distL="0" distR="0" wp14:anchorId="5ED37489" wp14:editId="712A9A96">
                  <wp:extent cx="1007110" cy="772160"/>
                  <wp:effectExtent l="0" t="0" r="0" b="8890"/>
                  <wp:docPr id="2106771645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06771645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8704" cy="773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2E2B" w:rsidRPr="00641819" w:rsidRDefault="00E22E2B" w:rsidP="00641819">
            <w:pPr>
              <w:spacing w:line="276" w:lineRule="auto"/>
              <w:jc w:val="center"/>
              <w:rPr>
                <w:b/>
                <w:bCs/>
                <w:sz w:val="24"/>
                <w:szCs w:val="24"/>
              </w:rPr>
            </w:pPr>
            <w:r w:rsidRPr="00641819">
              <w:rPr>
                <w:b/>
                <w:bCs/>
                <w:sz w:val="24"/>
                <w:szCs w:val="24"/>
              </w:rPr>
              <w:t>neopentane</w:t>
            </w:r>
          </w:p>
        </w:tc>
      </w:tr>
    </w:tbl>
    <w:p w:rsidR="00E22E2B" w:rsidRPr="00641819" w:rsidRDefault="00E22E2B" w:rsidP="00641819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</w:p>
    <w:p w:rsidR="00C20456" w:rsidRPr="00641819" w:rsidRDefault="00C20456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FF"/>
          <w:sz w:val="24"/>
          <w:szCs w:val="24"/>
        </w:rPr>
        <w:t>3. Tính chất vật lí</w:t>
      </w:r>
    </w:p>
    <w:p w:rsidR="00C20456" w:rsidRPr="00641819" w:rsidRDefault="00C20456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sz w:val="24"/>
          <w:szCs w:val="24"/>
        </w:rPr>
        <w:t>- Ở điều kiện thường, các alkane không màu, nhẹ hơn nước, nhiệt độ nóng chảy, nhiệt độ sôi tăng theo phân tử khối.</w:t>
      </w:r>
    </w:p>
    <w:p w:rsidR="00C20456" w:rsidRPr="00641819" w:rsidRDefault="00C20456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sz w:val="24"/>
          <w:szCs w:val="24"/>
        </w:rPr>
        <w:t>- C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41819">
        <w:rPr>
          <w:rFonts w:ascii="Times New Roman" w:hAnsi="Times New Roman" w:cs="Times New Roman"/>
          <w:sz w:val="24"/>
          <w:szCs w:val="24"/>
        </w:rPr>
        <w:t xml:space="preserve"> – C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641819">
        <w:rPr>
          <w:rFonts w:ascii="Times New Roman" w:hAnsi="Times New Roman" w:cs="Times New Roman"/>
          <w:sz w:val="24"/>
          <w:szCs w:val="24"/>
        </w:rPr>
        <w:t>và neopentane: khí (khí gas); các alkane có nhiều nguyên tử carbon hơn ở thể lỏng hoặc rắn.</w:t>
      </w:r>
    </w:p>
    <w:p w:rsidR="00C20456" w:rsidRPr="00641819" w:rsidRDefault="00C20456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sz w:val="24"/>
          <w:szCs w:val="24"/>
        </w:rPr>
        <w:t>- Các alkane không tan trong nước nhưng tan tốt trong các dung môi không phân cực</w:t>
      </w:r>
    </w:p>
    <w:p w:rsidR="00C20456" w:rsidRPr="00641819" w:rsidRDefault="00C20456" w:rsidP="00641819">
      <w:pPr>
        <w:spacing w:after="0" w:line="276" w:lineRule="auto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641819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4. Tính chất hóa học: </w:t>
      </w:r>
    </w:p>
    <w:p w:rsidR="000C304D" w:rsidRPr="00641819" w:rsidRDefault="000C304D" w:rsidP="00641819">
      <w:pPr>
        <w:spacing w:after="0" w:line="276" w:lineRule="auto"/>
        <w:rPr>
          <w:rFonts w:ascii="Times New Roman" w:hAnsi="Times New Roman" w:cs="Times New Roman"/>
          <w:bCs/>
          <w:sz w:val="24"/>
          <w:szCs w:val="24"/>
        </w:rPr>
      </w:pPr>
      <w:r w:rsidRPr="00641819">
        <w:rPr>
          <w:rFonts w:ascii="Times New Roman" w:hAnsi="Times New Roman" w:cs="Times New Roman"/>
          <w:b/>
          <w:bCs/>
          <w:sz w:val="24"/>
          <w:szCs w:val="24"/>
        </w:rPr>
        <w:t>a. Phản ứng thế</w:t>
      </w:r>
      <w:r w:rsidR="000D321C" w:rsidRPr="00641819">
        <w:rPr>
          <w:rFonts w:ascii="Times New Roman" w:hAnsi="Times New Roman" w:cs="Times New Roman"/>
          <w:b/>
          <w:bCs/>
          <w:sz w:val="24"/>
          <w:szCs w:val="24"/>
        </w:rPr>
        <w:t xml:space="preserve"> với</w:t>
      </w:r>
      <w:r w:rsidRPr="0064181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D321C" w:rsidRPr="00641819">
        <w:rPr>
          <w:rFonts w:ascii="Times New Roman" w:hAnsi="Times New Roman" w:cs="Times New Roman"/>
          <w:b/>
          <w:sz w:val="24"/>
          <w:szCs w:val="24"/>
        </w:rPr>
        <w:t>halogen</w:t>
      </w:r>
      <w:r w:rsidR="000D321C" w:rsidRPr="00641819">
        <w:rPr>
          <w:rFonts w:ascii="Times New Roman" w:hAnsi="Times New Roman" w:cs="Times New Roman"/>
          <w:sz w:val="24"/>
          <w:szCs w:val="24"/>
        </w:rPr>
        <w:t xml:space="preserve"> (Cl</w:t>
      </w:r>
      <w:r w:rsidR="000D321C" w:rsidRPr="006418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D321C" w:rsidRPr="00641819">
        <w:rPr>
          <w:rFonts w:ascii="Times New Roman" w:hAnsi="Times New Roman" w:cs="Times New Roman"/>
          <w:sz w:val="24"/>
          <w:szCs w:val="24"/>
        </w:rPr>
        <w:t>, Br</w:t>
      </w:r>
      <w:r w:rsidR="000D321C" w:rsidRPr="00641819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0D321C" w:rsidRPr="00641819">
        <w:rPr>
          <w:rFonts w:ascii="Times New Roman" w:hAnsi="Times New Roman" w:cs="Times New Roman"/>
          <w:sz w:val="24"/>
          <w:szCs w:val="24"/>
        </w:rPr>
        <w:t>/askt): C</w:t>
      </w:r>
      <w:r w:rsidR="000D321C" w:rsidRPr="00641819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0D321C" w:rsidRPr="00641819">
        <w:rPr>
          <w:rFonts w:ascii="Times New Roman" w:hAnsi="Times New Roman" w:cs="Times New Roman"/>
          <w:sz w:val="24"/>
          <w:szCs w:val="24"/>
        </w:rPr>
        <w:t>H</w:t>
      </w:r>
      <w:r w:rsidR="000D321C" w:rsidRPr="00641819">
        <w:rPr>
          <w:rFonts w:ascii="Times New Roman" w:hAnsi="Times New Roman" w:cs="Times New Roman"/>
          <w:sz w:val="24"/>
          <w:szCs w:val="24"/>
          <w:vertAlign w:val="subscript"/>
        </w:rPr>
        <w:t>2n+2</w:t>
      </w:r>
      <w:r w:rsidR="000D321C" w:rsidRPr="00641819">
        <w:rPr>
          <w:rFonts w:ascii="Times New Roman" w:hAnsi="Times New Roman" w:cs="Times New Roman"/>
          <w:sz w:val="24"/>
          <w:szCs w:val="24"/>
        </w:rPr>
        <w:t xml:space="preserve"> + aCl</w:t>
      </w:r>
      <w:r w:rsidR="000D321C" w:rsidRPr="006418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D321C" w:rsidRPr="00641819">
        <w:rPr>
          <w:rFonts w:ascii="Times New Roman" w:hAnsi="Times New Roman" w:cs="Times New Roman"/>
          <w:sz w:val="24"/>
          <w:szCs w:val="24"/>
        </w:rPr>
        <w:t xml:space="preserve"> </w:t>
      </w:r>
      <w:r w:rsidR="000D321C" w:rsidRPr="00641819">
        <w:rPr>
          <w:rFonts w:ascii="Times New Roman" w:hAnsi="Times New Roman" w:cs="Times New Roman"/>
          <w:position w:val="-16"/>
          <w:sz w:val="24"/>
          <w:szCs w:val="24"/>
        </w:rPr>
        <w:object w:dxaOrig="720" w:dyaOrig="420">
          <v:shape id="_x0000_i1026" type="#_x0000_t75" style="width:36pt;height:21pt" o:ole="">
            <v:imagedata r:id="rId14" o:title=""/>
          </v:shape>
          <o:OLEObject Type="Embed" ProgID="Equation.DSMT4" ShapeID="_x0000_i1026" DrawAspect="Content" ObjectID="_1782233197" r:id="rId15"/>
        </w:object>
      </w:r>
      <w:r w:rsidR="000D321C" w:rsidRPr="00641819">
        <w:rPr>
          <w:rFonts w:ascii="Times New Roman" w:hAnsi="Times New Roman" w:cs="Times New Roman"/>
          <w:sz w:val="24"/>
          <w:szCs w:val="24"/>
        </w:rPr>
        <w:t xml:space="preserve"> C</w:t>
      </w:r>
      <w:r w:rsidR="000D321C" w:rsidRPr="00641819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0D321C" w:rsidRPr="00641819">
        <w:rPr>
          <w:rFonts w:ascii="Times New Roman" w:hAnsi="Times New Roman" w:cs="Times New Roman"/>
          <w:sz w:val="24"/>
          <w:szCs w:val="24"/>
        </w:rPr>
        <w:t>H</w:t>
      </w:r>
      <w:r w:rsidR="000D321C" w:rsidRPr="00641819">
        <w:rPr>
          <w:rFonts w:ascii="Times New Roman" w:hAnsi="Times New Roman" w:cs="Times New Roman"/>
          <w:sz w:val="24"/>
          <w:szCs w:val="24"/>
          <w:vertAlign w:val="subscript"/>
        </w:rPr>
        <w:t>2n+2-a</w:t>
      </w:r>
      <w:r w:rsidR="000D321C" w:rsidRPr="00641819">
        <w:rPr>
          <w:rFonts w:ascii="Times New Roman" w:hAnsi="Times New Roman" w:cs="Times New Roman"/>
          <w:sz w:val="24"/>
          <w:szCs w:val="24"/>
        </w:rPr>
        <w:t>Cl</w:t>
      </w:r>
      <w:r w:rsidR="000D321C" w:rsidRPr="00641819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0D321C" w:rsidRPr="00641819">
        <w:rPr>
          <w:rFonts w:ascii="Times New Roman" w:hAnsi="Times New Roman" w:cs="Times New Roman"/>
          <w:sz w:val="24"/>
          <w:szCs w:val="24"/>
        </w:rPr>
        <w:t xml:space="preserve"> + aHCl</w:t>
      </w:r>
      <w:bookmarkStart w:id="0" w:name="_GoBack"/>
      <w:bookmarkEnd w:id="0"/>
    </w:p>
    <w:p w:rsidR="000D321C" w:rsidRPr="00641819" w:rsidRDefault="000D321C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sz w:val="24"/>
          <w:szCs w:val="24"/>
        </w:rPr>
        <w:t>Chú ý: Từ C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41819">
        <w:rPr>
          <w:rFonts w:ascii="Times New Roman" w:hAnsi="Times New Roman" w:cs="Times New Roman"/>
          <w:sz w:val="24"/>
          <w:szCs w:val="24"/>
        </w:rPr>
        <w:t>H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641819">
        <w:rPr>
          <w:rFonts w:ascii="Times New Roman" w:hAnsi="Times New Roman" w:cs="Times New Roman"/>
          <w:sz w:val="24"/>
          <w:szCs w:val="24"/>
        </w:rPr>
        <w:t xml:space="preserve"> trở lên, PƯ tạo ra nhiều sản phẩm thế và tuân theo qui tắc “Ưu tiên thế vào H của C có bậc cao hơn”.</w:t>
      </w:r>
    </w:p>
    <w:p w:rsidR="00C42172" w:rsidRPr="00641819" w:rsidRDefault="000D321C" w:rsidP="00641819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b/>
          <w:sz w:val="24"/>
          <w:szCs w:val="24"/>
        </w:rPr>
        <w:lastRenderedPageBreak/>
        <w:t xml:space="preserve">b. Phản ứng cracking: </w:t>
      </w:r>
      <w:r w:rsidRPr="00641819">
        <w:rPr>
          <w:rFonts w:ascii="Times New Roman" w:hAnsi="Times New Roman" w:cs="Times New Roman"/>
          <w:sz w:val="24"/>
          <w:szCs w:val="24"/>
        </w:rPr>
        <w:t>Là quá trình bẻ gãy các phân tử alkane mạch dài thành hydrocarbon mạch ngắn hơn</w:t>
      </w:r>
    </w:p>
    <w:p w:rsidR="000D321C" w:rsidRPr="00641819" w:rsidRDefault="000D321C" w:rsidP="00641819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b/>
          <w:sz w:val="24"/>
          <w:szCs w:val="24"/>
        </w:rPr>
        <w:t>c. Phản ứng reforming:</w:t>
      </w:r>
      <w:r w:rsidRPr="00641819">
        <w:rPr>
          <w:rFonts w:ascii="Times New Roman" w:hAnsi="Times New Roman" w:cs="Times New Roman"/>
          <w:sz w:val="24"/>
          <w:szCs w:val="24"/>
        </w:rPr>
        <w:t xml:space="preserve"> </w:t>
      </w:r>
      <w:r w:rsidR="002F5CFE" w:rsidRPr="00641819">
        <w:rPr>
          <w:rFonts w:ascii="Times New Roman" w:hAnsi="Times New Roman" w:cs="Times New Roman"/>
          <w:sz w:val="24"/>
          <w:szCs w:val="24"/>
        </w:rPr>
        <w:t>Là quá trình biến đổi cấu trúc phân tử các alkane mạch không phân nhánh, mạch hở, không thơm thành các hydrocarbon có mạch nhánh hoặc mạch vòng.</w:t>
      </w:r>
    </w:p>
    <w:p w:rsidR="00E22E2B" w:rsidRPr="00641819" w:rsidRDefault="00E22E2B" w:rsidP="00641819">
      <w:pPr>
        <w:spacing w:after="0"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641819">
        <w:rPr>
          <w:rFonts w:ascii="Times New Roman" w:hAnsi="Times New Roman" w:cs="Times New Roman"/>
          <w:b/>
          <w:sz w:val="24"/>
          <w:szCs w:val="24"/>
        </w:rPr>
        <w:t xml:space="preserve">d. Phản ứng oxi hóa: </w:t>
      </w:r>
    </w:p>
    <w:p w:rsidR="000D321C" w:rsidRPr="00641819" w:rsidRDefault="00E22E2B" w:rsidP="00641819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641819">
        <w:rPr>
          <w:rFonts w:ascii="Times New Roman" w:hAnsi="Times New Roman" w:cs="Times New Roman"/>
          <w:sz w:val="24"/>
          <w:szCs w:val="24"/>
        </w:rPr>
        <w:t>Oxi hóa hoàn toàn:</w:t>
      </w:r>
      <w:r w:rsidRPr="0064181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45DC4" w:rsidRPr="00641819">
        <w:rPr>
          <w:rFonts w:ascii="Times New Roman" w:hAnsi="Times New Roman" w:cs="Times New Roman"/>
          <w:sz w:val="24"/>
          <w:szCs w:val="24"/>
        </w:rPr>
        <w:t>C</w:t>
      </w:r>
      <w:r w:rsidR="00745DC4" w:rsidRPr="00641819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745DC4" w:rsidRPr="00641819">
        <w:rPr>
          <w:rFonts w:ascii="Times New Roman" w:hAnsi="Times New Roman" w:cs="Times New Roman"/>
          <w:sz w:val="24"/>
          <w:szCs w:val="24"/>
        </w:rPr>
        <w:t>H</w:t>
      </w:r>
      <w:r w:rsidR="00745DC4" w:rsidRPr="00641819">
        <w:rPr>
          <w:rFonts w:ascii="Times New Roman" w:hAnsi="Times New Roman" w:cs="Times New Roman"/>
          <w:sz w:val="24"/>
          <w:szCs w:val="24"/>
          <w:vertAlign w:val="subscript"/>
        </w:rPr>
        <w:t>2n+2</w:t>
      </w:r>
      <w:r w:rsidR="00745DC4" w:rsidRPr="00641819">
        <w:rPr>
          <w:rFonts w:ascii="Times New Roman" w:hAnsi="Times New Roman" w:cs="Times New Roman"/>
          <w:sz w:val="24"/>
          <w:szCs w:val="24"/>
        </w:rPr>
        <w:t xml:space="preserve"> + </w:t>
      </w:r>
      <w:r w:rsidR="00745DC4" w:rsidRPr="00641819">
        <w:rPr>
          <w:rFonts w:ascii="Times New Roman" w:hAnsi="Times New Roman" w:cs="Times New Roman"/>
          <w:position w:val="-22"/>
          <w:sz w:val="24"/>
          <w:szCs w:val="24"/>
        </w:rPr>
        <w:object w:dxaOrig="600" w:dyaOrig="580">
          <v:shape id="_x0000_i1027" type="#_x0000_t75" style="width:30pt;height:29.25pt" o:ole="">
            <v:imagedata r:id="rId16" o:title=""/>
          </v:shape>
          <o:OLEObject Type="Embed" ProgID="Equation.DSMT4" ShapeID="_x0000_i1027" DrawAspect="Content" ObjectID="_1782233198" r:id="rId17"/>
        </w:object>
      </w:r>
      <w:r w:rsidR="00745DC4" w:rsidRPr="00641819">
        <w:rPr>
          <w:rFonts w:ascii="Times New Roman" w:hAnsi="Times New Roman" w:cs="Times New Roman"/>
          <w:sz w:val="24"/>
          <w:szCs w:val="24"/>
        </w:rPr>
        <w:t>O</w:t>
      </w:r>
      <w:r w:rsidR="00745DC4" w:rsidRPr="006418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45DC4" w:rsidRPr="00641819">
        <w:rPr>
          <w:rFonts w:ascii="Times New Roman" w:hAnsi="Times New Roman" w:cs="Times New Roman"/>
          <w:sz w:val="24"/>
          <w:szCs w:val="24"/>
        </w:rPr>
        <w:t xml:space="preserve"> </w:t>
      </w:r>
      <w:r w:rsidR="00745DC4" w:rsidRPr="00641819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680" w:dyaOrig="360">
          <v:shape id="_x0000_i1028" type="#_x0000_t75" style="width:33.75pt;height:18pt" o:ole="">
            <v:imagedata r:id="rId18" o:title=""/>
          </v:shape>
          <o:OLEObject Type="Embed" ProgID="Equation.DSMT4" ShapeID="_x0000_i1028" DrawAspect="Content" ObjectID="_1782233199" r:id="rId19"/>
        </w:object>
      </w:r>
      <w:r w:rsidR="00745DC4" w:rsidRPr="00641819">
        <w:rPr>
          <w:rFonts w:ascii="Times New Roman" w:hAnsi="Times New Roman" w:cs="Times New Roman"/>
          <w:sz w:val="24"/>
          <w:szCs w:val="24"/>
        </w:rPr>
        <w:t xml:space="preserve"> nCO</w:t>
      </w:r>
      <w:r w:rsidR="00745DC4" w:rsidRPr="006418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45DC4" w:rsidRPr="00641819">
        <w:rPr>
          <w:rFonts w:ascii="Times New Roman" w:hAnsi="Times New Roman" w:cs="Times New Roman"/>
          <w:sz w:val="24"/>
          <w:szCs w:val="24"/>
        </w:rPr>
        <w:t xml:space="preserve"> + (n +1)H</w:t>
      </w:r>
      <w:r w:rsidR="00745DC4" w:rsidRPr="006418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45DC4" w:rsidRPr="00641819">
        <w:rPr>
          <w:rFonts w:ascii="Times New Roman" w:hAnsi="Times New Roman" w:cs="Times New Roman"/>
          <w:sz w:val="24"/>
          <w:szCs w:val="24"/>
        </w:rPr>
        <w:t>O</w:t>
      </w:r>
    </w:p>
    <w:p w:rsidR="00745DC4" w:rsidRPr="00641819" w:rsidRDefault="00745DC4" w:rsidP="00641819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sz w:val="24"/>
          <w:szCs w:val="24"/>
        </w:rPr>
        <w:t xml:space="preserve">- Oxi hóa không hoàn toàn: </w:t>
      </w:r>
      <w:r w:rsidR="00E05F79" w:rsidRPr="00641819">
        <w:rPr>
          <w:rFonts w:ascii="Times New Roman" w:hAnsi="Times New Roman" w:cs="Times New Roman"/>
          <w:sz w:val="24"/>
          <w:szCs w:val="24"/>
        </w:rPr>
        <w:t>trường hợp thiếu oxygen tạo CO và có thể có C, gây ô nhiễm môi trường.</w:t>
      </w:r>
    </w:p>
    <w:p w:rsidR="00E05F79" w:rsidRPr="00641819" w:rsidRDefault="00E05F79" w:rsidP="00641819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vertAlign w:val="subscript"/>
        </w:rPr>
      </w:pPr>
      <w:r w:rsidRPr="00641819">
        <w:rPr>
          <w:rFonts w:ascii="Times New Roman" w:hAnsi="Times New Roman" w:cs="Times New Roman"/>
          <w:sz w:val="24"/>
          <w:szCs w:val="24"/>
        </w:rPr>
        <w:t>*Alkane dễ cháy, phản ứng tỏa nhiều nhiệt. Alkane không làm mất màu dung dịch KMnO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4.</w:t>
      </w:r>
    </w:p>
    <w:p w:rsidR="00C7236D" w:rsidRPr="00641819" w:rsidRDefault="00DA234B" w:rsidP="00641819">
      <w:pPr>
        <w:spacing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5. </w:t>
      </w:r>
      <w:r w:rsidR="00D91C2D" w:rsidRPr="0064181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Ứng dụng của alkane và điều chế alkane trong công nghiệp: </w:t>
      </w:r>
    </w:p>
    <w:p w:rsidR="00D91C2D" w:rsidRPr="00641819" w:rsidRDefault="00D91C2D" w:rsidP="00641819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sz w:val="24"/>
          <w:szCs w:val="24"/>
        </w:rPr>
        <w:t>a. Ứng dụng: Dùng làm nhiên liệu, dung môi, dầu nhờn,.. và là nguyên liệu trong tổng hợp hữu cơ.</w:t>
      </w:r>
    </w:p>
    <w:p w:rsidR="00D91C2D" w:rsidRPr="00641819" w:rsidRDefault="00D91C2D" w:rsidP="00641819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sz w:val="24"/>
          <w:szCs w:val="24"/>
        </w:rPr>
        <w:t xml:space="preserve">b. Điều chế: Trong CN: alkane được khai thác từ khí thiên nhiên, khí đồng hành, dầu mỏ. </w:t>
      </w:r>
    </w:p>
    <w:p w:rsidR="00C7236D" w:rsidRPr="00641819" w:rsidRDefault="00C7236D" w:rsidP="00641819">
      <w:pPr>
        <w:spacing w:after="0"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C7236D" w:rsidRPr="00733467" w:rsidRDefault="00C7236D" w:rsidP="00733467">
      <w:pPr>
        <w:spacing w:after="0" w:line="276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33467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green"/>
        </w:rPr>
        <w:t>B. BÀI TẬP TRẮC NGHIỆM</w:t>
      </w:r>
    </w:p>
    <w:p w:rsidR="00C7236D" w:rsidRPr="00641819" w:rsidRDefault="00C7236D" w:rsidP="00641819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FF0000"/>
          <w:sz w:val="24"/>
          <w:szCs w:val="24"/>
        </w:rPr>
        <w:t>MỨC ĐỘ 1: BIẾT</w:t>
      </w:r>
    </w:p>
    <w:p w:rsidR="009E4CF5" w:rsidRPr="00641819" w:rsidRDefault="002300AF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outlineLvl w:val="0"/>
        <w:rPr>
          <w:rFonts w:ascii="Times New Roman" w:hAnsi="Times New Roman" w:cs="Times New Roman"/>
          <w:sz w:val="24"/>
          <w:szCs w:val="24"/>
          <w:lang w:val="nl-NL"/>
        </w:rPr>
      </w:pPr>
      <w:r w:rsidRPr="00641819">
        <w:rPr>
          <w:rFonts w:ascii="Times New Roman" w:hAnsi="Times New Roman" w:cs="Times New Roman"/>
          <w:b/>
          <w:sz w:val="24"/>
          <w:szCs w:val="24"/>
        </w:rPr>
        <w:t>Câu 1:</w:t>
      </w:r>
      <w:r w:rsidRPr="00641819">
        <w:rPr>
          <w:rFonts w:ascii="Times New Roman" w:hAnsi="Times New Roman" w:cs="Times New Roman"/>
          <w:sz w:val="24"/>
          <w:szCs w:val="24"/>
        </w:rPr>
        <w:t xml:space="preserve"> </w:t>
      </w:r>
      <w:r w:rsidR="009E4CF5" w:rsidRPr="00641819">
        <w:rPr>
          <w:rFonts w:ascii="Times New Roman" w:hAnsi="Times New Roman" w:cs="Times New Roman"/>
          <w:sz w:val="24"/>
          <w:szCs w:val="24"/>
          <w:lang w:val="nl-NL"/>
        </w:rPr>
        <w:t xml:space="preserve">Thành phần chính của “khí thiên nhiên” là </w:t>
      </w:r>
    </w:p>
    <w:p w:rsidR="009E4CF5" w:rsidRPr="00641819" w:rsidRDefault="009E4CF5" w:rsidP="00EE3D3B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284" w:right="-144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1819">
        <w:rPr>
          <w:rFonts w:ascii="Times New Roman" w:hAnsi="Times New Roman" w:cs="Times New Roman"/>
          <w:b/>
          <w:sz w:val="24"/>
          <w:szCs w:val="24"/>
          <w:highlight w:val="yellow"/>
          <w:lang w:val="pt-BR"/>
        </w:rPr>
        <w:t>A.</w:t>
      </w:r>
      <w:r w:rsidRPr="00641819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methane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ethane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Propane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butane</w:t>
      </w:r>
    </w:p>
    <w:p w:rsidR="0092325F" w:rsidRPr="00641819" w:rsidRDefault="009E4CF5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sz w:val="24"/>
          <w:szCs w:val="24"/>
        </w:rPr>
        <w:t>Câu 2:</w:t>
      </w:r>
      <w:r w:rsidRPr="00641819">
        <w:rPr>
          <w:rFonts w:ascii="Times New Roman" w:hAnsi="Times New Roman" w:cs="Times New Roman"/>
          <w:sz w:val="24"/>
          <w:szCs w:val="24"/>
        </w:rPr>
        <w:t xml:space="preserve"> </w:t>
      </w:r>
      <w:r w:rsidR="0092325F" w:rsidRPr="00641819">
        <w:rPr>
          <w:rFonts w:ascii="Times New Roman" w:hAnsi="Times New Roman" w:cs="Times New Roman"/>
          <w:color w:val="000000"/>
          <w:sz w:val="24"/>
          <w:szCs w:val="24"/>
        </w:rPr>
        <w:t>Đặc điểm nào sau đây là của hyđrocarbon no?</w:t>
      </w:r>
    </w:p>
    <w:p w:rsidR="0092325F" w:rsidRPr="00641819" w:rsidRDefault="0092325F" w:rsidP="00EE3D3B">
      <w:pPr>
        <w:tabs>
          <w:tab w:val="left" w:pos="142"/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Chỉ có liên kết đôi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Chỉ có liên kết đơn.</w:t>
      </w:r>
    </w:p>
    <w:p w:rsidR="0092325F" w:rsidRPr="00641819" w:rsidRDefault="0092325F" w:rsidP="00EE3D3B">
      <w:pPr>
        <w:tabs>
          <w:tab w:val="left" w:pos="142"/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Có ít nhất một vòng no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Có ít nhất một liên kết đôi.</w:t>
      </w:r>
    </w:p>
    <w:p w:rsidR="0092325F" w:rsidRPr="00641819" w:rsidRDefault="0092325F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641819">
        <w:rPr>
          <w:rFonts w:ascii="Times New Roman" w:hAnsi="Times New Roman" w:cs="Times New Roman"/>
          <w:b/>
          <w:sz w:val="24"/>
          <w:szCs w:val="24"/>
          <w:lang w:val="de-DE"/>
        </w:rPr>
        <w:t>Câu 3:</w:t>
      </w:r>
      <w:r w:rsidRPr="00641819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6A3EDB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A</w:t>
      </w:r>
      <w:r w:rsidR="00EC5400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lkane</w:t>
      </w:r>
      <w:r w:rsidRPr="00641819">
        <w:rPr>
          <w:rFonts w:ascii="Times New Roman" w:hAnsi="Times New Roman" w:cs="Times New Roman"/>
          <w:sz w:val="24"/>
          <w:szCs w:val="24"/>
          <w:lang w:val="de-DE"/>
        </w:rPr>
        <w:t xml:space="preserve"> là những 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hyđrocarbon</w:t>
      </w:r>
      <w:r w:rsidRPr="00641819">
        <w:rPr>
          <w:rFonts w:ascii="Times New Roman" w:hAnsi="Times New Roman" w:cs="Times New Roman"/>
          <w:sz w:val="24"/>
          <w:szCs w:val="24"/>
          <w:lang w:val="de-DE"/>
        </w:rPr>
        <w:t xml:space="preserve"> no, mạch hở, có công thức chung là</w:t>
      </w:r>
    </w:p>
    <w:p w:rsidR="0092325F" w:rsidRPr="00641819" w:rsidRDefault="0092325F" w:rsidP="00EE3D3B">
      <w:pPr>
        <w:tabs>
          <w:tab w:val="left" w:pos="142"/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1819">
        <w:rPr>
          <w:rFonts w:ascii="Times New Roman" w:hAnsi="Times New Roman" w:cs="Times New Roman"/>
          <w:b/>
          <w:sz w:val="24"/>
          <w:szCs w:val="24"/>
          <w:highlight w:val="yellow"/>
          <w:lang w:val="pt-BR"/>
        </w:rPr>
        <w:t xml:space="preserve">A. </w:t>
      </w:r>
      <w:r w:rsidRPr="00641819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C</w:t>
      </w:r>
      <w:r w:rsidRPr="00641819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n</w:t>
      </w:r>
      <w:r w:rsidRPr="00641819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H</w:t>
      </w:r>
      <w:r w:rsidRPr="00641819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 xml:space="preserve">2n+2 </w:t>
      </w:r>
      <w:r w:rsidRPr="00641819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(n ≥1)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2n 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(n ≥2)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2n-2 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(n ≥2)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2n-6 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(n ≥6).</w:t>
      </w:r>
    </w:p>
    <w:p w:rsidR="00956208" w:rsidRPr="00641819" w:rsidRDefault="00956208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b/>
          <w:sz w:val="24"/>
          <w:szCs w:val="24"/>
        </w:rPr>
        <w:t xml:space="preserve">Câu 4. </w:t>
      </w:r>
      <w:r w:rsidRPr="00641819">
        <w:rPr>
          <w:rFonts w:ascii="Times New Roman" w:hAnsi="Times New Roman" w:cs="Times New Roman"/>
          <w:sz w:val="24"/>
          <w:szCs w:val="24"/>
        </w:rPr>
        <w:t xml:space="preserve">Các 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alkane</w:t>
      </w:r>
      <w:r w:rsidRPr="00641819">
        <w:rPr>
          <w:rFonts w:ascii="Times New Roman" w:hAnsi="Times New Roman" w:cs="Times New Roman"/>
          <w:sz w:val="24"/>
          <w:szCs w:val="24"/>
        </w:rPr>
        <w:t xml:space="preserve"> như: CH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41819">
        <w:rPr>
          <w:rFonts w:ascii="Times New Roman" w:hAnsi="Times New Roman" w:cs="Times New Roman"/>
          <w:sz w:val="24"/>
          <w:szCs w:val="24"/>
        </w:rPr>
        <w:t>, C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sz w:val="24"/>
          <w:szCs w:val="24"/>
        </w:rPr>
        <w:t>H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41819">
        <w:rPr>
          <w:rFonts w:ascii="Times New Roman" w:hAnsi="Times New Roman" w:cs="Times New Roman"/>
          <w:sz w:val="24"/>
          <w:szCs w:val="24"/>
        </w:rPr>
        <w:t>, C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41819">
        <w:rPr>
          <w:rFonts w:ascii="Times New Roman" w:hAnsi="Times New Roman" w:cs="Times New Roman"/>
          <w:sz w:val="24"/>
          <w:szCs w:val="24"/>
        </w:rPr>
        <w:t>H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softHyphen/>
      </w:r>
      <w:r w:rsidRPr="00641819">
        <w:rPr>
          <w:rFonts w:ascii="Times New Roman" w:hAnsi="Times New Roman" w:cs="Times New Roman"/>
          <w:sz w:val="24"/>
          <w:szCs w:val="24"/>
        </w:rPr>
        <w:t>, … hợp thành dãy nào dưới đây?</w:t>
      </w:r>
    </w:p>
    <w:p w:rsidR="00956208" w:rsidRPr="00641819" w:rsidRDefault="00956208" w:rsidP="00EE3D3B">
      <w:pPr>
        <w:tabs>
          <w:tab w:val="left" w:pos="142"/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đồng đẳng của ethene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1559B"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đồng phân của methane.</w:t>
      </w:r>
    </w:p>
    <w:p w:rsidR="00956208" w:rsidRPr="00641819" w:rsidRDefault="00956208" w:rsidP="00EE3D3B">
      <w:pPr>
        <w:tabs>
          <w:tab w:val="left" w:pos="142"/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  <w:highlight w:val="yellow"/>
        </w:rPr>
        <w:t>C.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đồng đẳng của 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>alkane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1559B"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đồng phân của alkane.</w:t>
      </w:r>
    </w:p>
    <w:p w:rsidR="0092325F" w:rsidRPr="00641819" w:rsidRDefault="0092325F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956208" w:rsidRPr="00641819">
        <w:rPr>
          <w:rFonts w:ascii="Times New Roman" w:hAnsi="Times New Roman" w:cs="Times New Roman"/>
          <w:b/>
          <w:color w:val="000000"/>
          <w:sz w:val="24"/>
          <w:szCs w:val="24"/>
        </w:rPr>
        <w:t>5</w:t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: 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Tên thay thế của 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 xml:space="preserve">3 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- 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</w:p>
    <w:p w:rsidR="0092325F" w:rsidRPr="00641819" w:rsidRDefault="0092325F" w:rsidP="00EE3D3B">
      <w:pPr>
        <w:tabs>
          <w:tab w:val="left" w:pos="142"/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 w:right="-144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1819">
        <w:rPr>
          <w:rFonts w:ascii="Times New Roman" w:hAnsi="Times New Roman" w:cs="Times New Roman"/>
          <w:b/>
          <w:sz w:val="24"/>
          <w:szCs w:val="24"/>
          <w:highlight w:val="yellow"/>
          <w:lang w:val="pt-BR"/>
        </w:rPr>
        <w:t>A.</w:t>
      </w:r>
      <w:r w:rsidRPr="00641819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methane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ethane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Propane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butane</w:t>
      </w:r>
    </w:p>
    <w:p w:rsidR="00EC5400" w:rsidRPr="00641819" w:rsidRDefault="00EC5400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</w:t>
      </w:r>
      <w:r w:rsidR="00956208"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6</w:t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. 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Nhóm nguyên tử còn lại sau khi lấy bớt một nguyên tử H từ phân tử alkane gọi là ankyl, có công thức chung là</w:t>
      </w:r>
    </w:p>
    <w:p w:rsidR="00EC5400" w:rsidRPr="00641819" w:rsidRDefault="00EC5400" w:rsidP="00EE3D3B">
      <w:pPr>
        <w:tabs>
          <w:tab w:val="left" w:pos="142"/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n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n-1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(n 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≥ 1)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  <w:highlight w:val="yellow"/>
        </w:rPr>
        <w:t>B.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C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  <w:vertAlign w:val="subscript"/>
        </w:rPr>
        <w:t>n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H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  <w:vertAlign w:val="subscript"/>
        </w:rPr>
        <w:t>2n+1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(n ≥ 1)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C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n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n+1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(n ≥ 2).</w:t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C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n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n-1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(n ≥ 2).</w:t>
      </w:r>
    </w:p>
    <w:p w:rsidR="00EC5400" w:rsidRPr="00641819" w:rsidRDefault="00EC5400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956208" w:rsidRPr="00641819">
        <w:rPr>
          <w:rFonts w:ascii="Times New Roman" w:hAnsi="Times New Roman" w:cs="Times New Roman"/>
          <w:b/>
          <w:color w:val="000000"/>
          <w:sz w:val="24"/>
          <w:szCs w:val="24"/>
        </w:rPr>
        <w:t>7</w:t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Nhóm nguyên tử 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- có tên là</w:t>
      </w:r>
    </w:p>
    <w:p w:rsidR="00EC5400" w:rsidRPr="00641819" w:rsidRDefault="00EC5400" w:rsidP="00EE3D3B">
      <w:pPr>
        <w:tabs>
          <w:tab w:val="left" w:pos="142"/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A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methyl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ethyl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propyl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butyl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C5400" w:rsidRPr="00641819" w:rsidRDefault="00EC5400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956208" w:rsidRPr="00641819">
        <w:rPr>
          <w:rFonts w:ascii="Times New Roman" w:hAnsi="Times New Roman" w:cs="Times New Roman"/>
          <w:b/>
          <w:color w:val="000000"/>
          <w:sz w:val="24"/>
          <w:szCs w:val="24"/>
        </w:rPr>
        <w:t>8</w:t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Nhóm nguyên tử 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- có tên là</w:t>
      </w:r>
    </w:p>
    <w:p w:rsidR="00EC5400" w:rsidRPr="00641819" w:rsidRDefault="00EC5400" w:rsidP="00EE3D3B">
      <w:pPr>
        <w:tabs>
          <w:tab w:val="left" w:pos="142"/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methyl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B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ethyl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propyl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butyl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C5400" w:rsidRPr="00641819" w:rsidRDefault="00EC5400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956208" w:rsidRPr="00641819">
        <w:rPr>
          <w:rFonts w:ascii="Times New Roman" w:hAnsi="Times New Roman" w:cs="Times New Roman"/>
          <w:b/>
          <w:color w:val="000000"/>
          <w:sz w:val="24"/>
          <w:szCs w:val="24"/>
        </w:rPr>
        <w:t>9</w:t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Nhóm nguyên tử (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)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CH- có tên là</w:t>
      </w:r>
    </w:p>
    <w:p w:rsidR="00EC5400" w:rsidRPr="00641819" w:rsidRDefault="00EC5400" w:rsidP="00EE3D3B">
      <w:pPr>
        <w:tabs>
          <w:tab w:val="left" w:pos="142"/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methyl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ethyl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propyl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D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isopropyl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</w:p>
    <w:p w:rsidR="006A3EDB" w:rsidRPr="00641819" w:rsidRDefault="006A3EDB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1819">
        <w:rPr>
          <w:rFonts w:ascii="Times New Roman" w:hAnsi="Times New Roman" w:cs="Times New Roman"/>
          <w:b/>
          <w:sz w:val="24"/>
          <w:szCs w:val="24"/>
          <w:lang w:val="de-DE"/>
        </w:rPr>
        <w:t xml:space="preserve">Câu </w:t>
      </w:r>
      <w:r w:rsidR="00956208" w:rsidRPr="00641819">
        <w:rPr>
          <w:rFonts w:ascii="Times New Roman" w:hAnsi="Times New Roman" w:cs="Times New Roman"/>
          <w:b/>
          <w:sz w:val="24"/>
          <w:szCs w:val="24"/>
          <w:lang w:val="de-DE"/>
        </w:rPr>
        <w:t>10</w:t>
      </w:r>
      <w:r w:rsidRPr="00641819">
        <w:rPr>
          <w:rFonts w:ascii="Times New Roman" w:hAnsi="Times New Roman" w:cs="Times New Roman"/>
          <w:b/>
          <w:sz w:val="24"/>
          <w:szCs w:val="24"/>
          <w:lang w:val="de-DE"/>
        </w:rPr>
        <w:t>:</w:t>
      </w:r>
      <w:r w:rsidRPr="00641819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Ở điều kiện thường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alkane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nào sau đây ở thể lỏng?</w:t>
      </w:r>
    </w:p>
    <w:p w:rsidR="00FB16A9" w:rsidRPr="00641819" w:rsidRDefault="006A3EDB" w:rsidP="00EE3D3B">
      <w:pPr>
        <w:tabs>
          <w:tab w:val="left" w:pos="142"/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1819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0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                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              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ab/>
      </w:r>
      <w:r w:rsidR="00EE3D3B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8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highlight w:val="yellow"/>
          <w:lang w:val="pt-BR"/>
        </w:rPr>
        <w:t>D.</w:t>
      </w:r>
      <w:r w:rsidRPr="00641819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C</w:t>
      </w:r>
      <w:r w:rsidRPr="00641819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6</w:t>
      </w:r>
      <w:r w:rsidRPr="00641819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H</w:t>
      </w:r>
      <w:r w:rsidRPr="00641819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pt-BR"/>
        </w:rPr>
        <w:t>14</w:t>
      </w:r>
      <w:r w:rsidRPr="00641819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</w:p>
    <w:p w:rsidR="00FB16A9" w:rsidRPr="00641819" w:rsidRDefault="00FB16A9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641819">
        <w:rPr>
          <w:rFonts w:ascii="Times New Roman" w:hAnsi="Times New Roman" w:cs="Times New Roman"/>
          <w:b/>
          <w:sz w:val="24"/>
          <w:szCs w:val="24"/>
          <w:lang w:val="de-DE"/>
        </w:rPr>
        <w:t xml:space="preserve">Câu </w:t>
      </w:r>
      <w:r w:rsidR="00956208" w:rsidRPr="00641819">
        <w:rPr>
          <w:rFonts w:ascii="Times New Roman" w:hAnsi="Times New Roman" w:cs="Times New Roman"/>
          <w:b/>
          <w:sz w:val="24"/>
          <w:szCs w:val="24"/>
          <w:lang w:val="de-DE"/>
        </w:rPr>
        <w:t>11</w:t>
      </w:r>
      <w:r w:rsidRPr="00641819">
        <w:rPr>
          <w:rFonts w:ascii="Times New Roman" w:hAnsi="Times New Roman" w:cs="Times New Roman"/>
          <w:b/>
          <w:sz w:val="24"/>
          <w:szCs w:val="24"/>
          <w:lang w:val="de-DE"/>
        </w:rPr>
        <w:t>:</w:t>
      </w:r>
      <w:r w:rsidRPr="00641819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Alkane</w:t>
      </w:r>
      <w:r w:rsidRPr="00641819">
        <w:rPr>
          <w:rFonts w:ascii="Times New Roman" w:hAnsi="Times New Roman" w:cs="Times New Roman"/>
          <w:sz w:val="24"/>
          <w:szCs w:val="24"/>
          <w:lang w:val="de-DE"/>
        </w:rPr>
        <w:t xml:space="preserve"> hòa tan tốt trong dung môi nào sau đây?</w:t>
      </w:r>
    </w:p>
    <w:p w:rsidR="00FB16A9" w:rsidRPr="00641819" w:rsidRDefault="00FB16A9" w:rsidP="00EE3D3B">
      <w:pPr>
        <w:tabs>
          <w:tab w:val="left" w:pos="142"/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41819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 xml:space="preserve"> Nước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highlight w:val="yellow"/>
          <w:lang w:val="nl-NL"/>
        </w:rPr>
        <w:t>B.</w:t>
      </w:r>
      <w:r w:rsidRPr="00641819">
        <w:rPr>
          <w:rFonts w:ascii="Times New Roman" w:hAnsi="Times New Roman" w:cs="Times New Roman"/>
          <w:sz w:val="24"/>
          <w:szCs w:val="24"/>
          <w:highlight w:val="yellow"/>
          <w:lang w:val="nl-NL"/>
        </w:rPr>
        <w:t xml:space="preserve"> Benzene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 xml:space="preserve"> Dung dịch HCl.</w:t>
      </w:r>
      <w:r w:rsidR="00EE3D3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 xml:space="preserve"> Dung dịch NaOH.</w:t>
      </w:r>
    </w:p>
    <w:p w:rsidR="00FB16A9" w:rsidRPr="00641819" w:rsidRDefault="00FB16A9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41819">
        <w:rPr>
          <w:rFonts w:ascii="Times New Roman" w:hAnsi="Times New Roman" w:cs="Times New Roman"/>
          <w:b/>
          <w:sz w:val="24"/>
          <w:szCs w:val="24"/>
          <w:lang w:val="de-DE"/>
        </w:rPr>
        <w:t xml:space="preserve">Câu </w:t>
      </w:r>
      <w:r w:rsidR="00956208" w:rsidRPr="00641819">
        <w:rPr>
          <w:rFonts w:ascii="Times New Roman" w:hAnsi="Times New Roman" w:cs="Times New Roman"/>
          <w:b/>
          <w:sz w:val="24"/>
          <w:szCs w:val="24"/>
          <w:lang w:val="de-DE"/>
        </w:rPr>
        <w:t>12</w:t>
      </w:r>
      <w:r w:rsidRPr="00641819">
        <w:rPr>
          <w:rFonts w:ascii="Times New Roman" w:hAnsi="Times New Roman" w:cs="Times New Roman"/>
          <w:b/>
          <w:sz w:val="24"/>
          <w:szCs w:val="24"/>
          <w:lang w:val="de-DE"/>
        </w:rPr>
        <w:t>:</w:t>
      </w:r>
      <w:r w:rsidRPr="00641819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 xml:space="preserve">Phản ứng đặc trưng của 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alkane</w:t>
      </w:r>
      <w:r w:rsidRPr="00641819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 xml:space="preserve">là </w:t>
      </w:r>
    </w:p>
    <w:p w:rsidR="00956208" w:rsidRPr="00641819" w:rsidRDefault="00FB16A9" w:rsidP="00EE3D3B">
      <w:pPr>
        <w:tabs>
          <w:tab w:val="left" w:pos="142"/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41819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 xml:space="preserve"> Phản ứng tách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highlight w:val="yellow"/>
          <w:lang w:val="nl-NL"/>
        </w:rPr>
        <w:t>B.</w:t>
      </w:r>
      <w:r w:rsidRPr="00641819">
        <w:rPr>
          <w:rFonts w:ascii="Times New Roman" w:hAnsi="Times New Roman" w:cs="Times New Roman"/>
          <w:sz w:val="24"/>
          <w:szCs w:val="24"/>
          <w:highlight w:val="yellow"/>
          <w:lang w:val="nl-NL"/>
        </w:rPr>
        <w:t xml:space="preserve"> Phản ứng thế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 xml:space="preserve"> Phản ứng cộng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 xml:space="preserve"> Phản ứng oxi hóa.</w:t>
      </w:r>
    </w:p>
    <w:p w:rsidR="00B21170" w:rsidRPr="00641819" w:rsidRDefault="00B21170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41819">
        <w:rPr>
          <w:rFonts w:ascii="Times New Roman" w:hAnsi="Times New Roman" w:cs="Times New Roman"/>
          <w:b/>
          <w:sz w:val="24"/>
          <w:szCs w:val="24"/>
        </w:rPr>
        <w:t>Câu</w:t>
      </w:r>
      <w:r w:rsidRPr="00641819">
        <w:rPr>
          <w:rFonts w:ascii="Times New Roman" w:hAnsi="Times New Roman" w:cs="Times New Roman"/>
          <w:b/>
          <w:spacing w:val="14"/>
          <w:sz w:val="24"/>
          <w:szCs w:val="24"/>
        </w:rPr>
        <w:t xml:space="preserve"> </w:t>
      </w:r>
      <w:r w:rsidR="00956208" w:rsidRPr="00641819">
        <w:rPr>
          <w:rFonts w:ascii="Times New Roman" w:hAnsi="Times New Roman" w:cs="Times New Roman"/>
          <w:b/>
          <w:sz w:val="24"/>
          <w:szCs w:val="24"/>
        </w:rPr>
        <w:t>13</w:t>
      </w:r>
      <w:r w:rsidRPr="00641819">
        <w:rPr>
          <w:rFonts w:ascii="Times New Roman" w:hAnsi="Times New Roman" w:cs="Times New Roman"/>
          <w:b/>
          <w:sz w:val="24"/>
          <w:szCs w:val="24"/>
        </w:rPr>
        <w:t>:</w:t>
      </w:r>
      <w:r w:rsidRPr="00641819">
        <w:rPr>
          <w:rFonts w:ascii="Times New Roman" w:hAnsi="Times New Roman" w:cs="Times New Roman"/>
          <w:b/>
          <w:spacing w:val="13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Cho</w:t>
      </w:r>
      <w:r w:rsidRPr="00641819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methane</w:t>
      </w:r>
      <w:r w:rsidRPr="00641819">
        <w:rPr>
          <w:rFonts w:ascii="Times New Roman" w:hAnsi="Times New Roman" w:cs="Times New Roman"/>
          <w:spacing w:val="14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tác</w:t>
      </w:r>
      <w:r w:rsidRPr="00641819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dụng</w:t>
      </w:r>
      <w:r w:rsidRPr="00641819">
        <w:rPr>
          <w:rFonts w:ascii="Times New Roman" w:hAnsi="Times New Roman" w:cs="Times New Roman"/>
          <w:spacing w:val="14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với</w:t>
      </w:r>
      <w:r w:rsidRPr="00641819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khí</w:t>
      </w:r>
      <w:r w:rsidRPr="00641819">
        <w:rPr>
          <w:rFonts w:ascii="Times New Roman" w:hAnsi="Times New Roman" w:cs="Times New Roman"/>
          <w:spacing w:val="14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chlorine</w:t>
      </w:r>
      <w:r w:rsidRPr="00641819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(ánh</w:t>
      </w:r>
      <w:r w:rsidRPr="00641819">
        <w:rPr>
          <w:rFonts w:ascii="Times New Roman" w:hAnsi="Times New Roman" w:cs="Times New Roman"/>
          <w:spacing w:val="16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sáng)</w:t>
      </w:r>
      <w:r w:rsidRPr="00641819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theo</w:t>
      </w:r>
      <w:r w:rsidRPr="00641819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tỉ</w:t>
      </w:r>
      <w:r w:rsidRPr="00641819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lệ</w:t>
      </w:r>
      <w:r w:rsidRPr="00641819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mol</w:t>
      </w:r>
      <w:r w:rsidRPr="00641819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tương</w:t>
      </w:r>
      <w:r w:rsidRPr="00641819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ứng</w:t>
      </w:r>
      <w:r w:rsidRPr="00641819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1:1,</w:t>
      </w:r>
      <w:r w:rsidRPr="00641819">
        <w:rPr>
          <w:rFonts w:ascii="Times New Roman" w:hAnsi="Times New Roman" w:cs="Times New Roman"/>
          <w:spacing w:val="14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sau</w:t>
      </w:r>
      <w:r w:rsidRPr="00641819">
        <w:rPr>
          <w:rFonts w:ascii="Times New Roman" w:hAnsi="Times New Roman" w:cs="Times New Roman"/>
          <w:spacing w:val="14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phản</w:t>
      </w:r>
      <w:r w:rsidRPr="00641819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ứng</w:t>
      </w:r>
      <w:r w:rsidRPr="00641819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 xml:space="preserve">sản </w:t>
      </w:r>
      <w:r w:rsidRPr="00641819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phẩm</w:t>
      </w:r>
      <w:r w:rsidRPr="00641819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hữu cơ thu được</w:t>
      </w:r>
      <w:r w:rsidRPr="00641819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là</w:t>
      </w:r>
    </w:p>
    <w:p w:rsidR="00B21170" w:rsidRPr="00641819" w:rsidRDefault="00B21170" w:rsidP="00EE3D3B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b/>
          <w:position w:val="2"/>
          <w:sz w:val="24"/>
          <w:szCs w:val="24"/>
          <w:highlight w:val="yellow"/>
        </w:rPr>
        <w:t>A.</w:t>
      </w:r>
      <w:r w:rsidRPr="00641819">
        <w:rPr>
          <w:rFonts w:ascii="Times New Roman" w:hAnsi="Times New Roman" w:cs="Times New Roman"/>
          <w:b/>
          <w:spacing w:val="-1"/>
          <w:position w:val="2"/>
          <w:sz w:val="24"/>
          <w:szCs w:val="24"/>
          <w:highlight w:val="yellow"/>
        </w:rPr>
        <w:t xml:space="preserve"> </w:t>
      </w:r>
      <w:r w:rsidRPr="00641819">
        <w:rPr>
          <w:rFonts w:ascii="Times New Roman" w:hAnsi="Times New Roman" w:cs="Times New Roman"/>
          <w:position w:val="2"/>
          <w:sz w:val="24"/>
          <w:szCs w:val="24"/>
          <w:highlight w:val="yellow"/>
        </w:rPr>
        <w:t>CH</w:t>
      </w:r>
      <w:r w:rsidRPr="00641819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Pr="00641819">
        <w:rPr>
          <w:rFonts w:ascii="Times New Roman" w:hAnsi="Times New Roman" w:cs="Times New Roman"/>
          <w:position w:val="2"/>
          <w:sz w:val="24"/>
          <w:szCs w:val="24"/>
          <w:highlight w:val="yellow"/>
        </w:rPr>
        <w:t>Cl</w:t>
      </w:r>
      <w:r w:rsidRPr="00641819">
        <w:rPr>
          <w:rFonts w:ascii="Times New Roman" w:hAnsi="Times New Roman" w:cs="Times New Roman"/>
          <w:position w:val="2"/>
          <w:sz w:val="24"/>
          <w:szCs w:val="24"/>
        </w:rPr>
        <w:t>.</w:t>
      </w:r>
      <w:r w:rsidRPr="00641819">
        <w:rPr>
          <w:rFonts w:ascii="Times New Roman" w:hAnsi="Times New Roman" w:cs="Times New Roman"/>
          <w:position w:val="2"/>
          <w:sz w:val="24"/>
          <w:szCs w:val="24"/>
        </w:rPr>
        <w:tab/>
      </w:r>
      <w:r w:rsidR="00EE3D3B">
        <w:rPr>
          <w:rFonts w:ascii="Times New Roman" w:hAnsi="Times New Roman" w:cs="Times New Roman"/>
          <w:position w:val="2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position w:val="2"/>
          <w:sz w:val="24"/>
          <w:szCs w:val="24"/>
        </w:rPr>
        <w:t xml:space="preserve">B. </w:t>
      </w:r>
      <w:r w:rsidRPr="00641819">
        <w:rPr>
          <w:rFonts w:ascii="Times New Roman" w:hAnsi="Times New Roman" w:cs="Times New Roman"/>
          <w:position w:val="2"/>
          <w:sz w:val="24"/>
          <w:szCs w:val="24"/>
        </w:rPr>
        <w:t>CHCl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41819">
        <w:rPr>
          <w:rFonts w:ascii="Times New Roman" w:hAnsi="Times New Roman" w:cs="Times New Roman"/>
          <w:position w:val="2"/>
          <w:sz w:val="24"/>
          <w:szCs w:val="24"/>
        </w:rPr>
        <w:t>.</w:t>
      </w:r>
      <w:r w:rsidRPr="00641819">
        <w:rPr>
          <w:rFonts w:ascii="Times New Roman" w:hAnsi="Times New Roman" w:cs="Times New Roman"/>
          <w:position w:val="2"/>
          <w:sz w:val="24"/>
          <w:szCs w:val="24"/>
        </w:rPr>
        <w:tab/>
      </w:r>
      <w:r w:rsidR="00EE3D3B">
        <w:rPr>
          <w:rFonts w:ascii="Times New Roman" w:hAnsi="Times New Roman" w:cs="Times New Roman"/>
          <w:position w:val="2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position w:val="2"/>
          <w:sz w:val="24"/>
          <w:szCs w:val="24"/>
        </w:rPr>
        <w:t xml:space="preserve">C. </w:t>
      </w:r>
      <w:r w:rsidRPr="00641819">
        <w:rPr>
          <w:rFonts w:ascii="Times New Roman" w:hAnsi="Times New Roman" w:cs="Times New Roman"/>
          <w:position w:val="2"/>
          <w:sz w:val="24"/>
          <w:szCs w:val="24"/>
        </w:rPr>
        <w:t>CH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position w:val="2"/>
          <w:sz w:val="24"/>
          <w:szCs w:val="24"/>
        </w:rPr>
        <w:t>Cl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position w:val="2"/>
          <w:sz w:val="24"/>
          <w:szCs w:val="24"/>
        </w:rPr>
        <w:t>.</w:t>
      </w:r>
      <w:r w:rsidRPr="00641819">
        <w:rPr>
          <w:rFonts w:ascii="Times New Roman" w:hAnsi="Times New Roman" w:cs="Times New Roman"/>
          <w:position w:val="2"/>
          <w:sz w:val="24"/>
          <w:szCs w:val="24"/>
        </w:rPr>
        <w:tab/>
      </w:r>
      <w:r w:rsidR="00EE3D3B">
        <w:rPr>
          <w:rFonts w:ascii="Times New Roman" w:hAnsi="Times New Roman" w:cs="Times New Roman"/>
          <w:position w:val="2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position w:val="2"/>
          <w:sz w:val="24"/>
          <w:szCs w:val="24"/>
        </w:rPr>
        <w:t xml:space="preserve">D. </w:t>
      </w:r>
      <w:r w:rsidRPr="00641819">
        <w:rPr>
          <w:rFonts w:ascii="Times New Roman" w:hAnsi="Times New Roman" w:cs="Times New Roman"/>
          <w:position w:val="2"/>
          <w:sz w:val="24"/>
          <w:szCs w:val="24"/>
        </w:rPr>
        <w:t>CCl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41819">
        <w:rPr>
          <w:rFonts w:ascii="Times New Roman" w:hAnsi="Times New Roman" w:cs="Times New Roman"/>
          <w:position w:val="2"/>
          <w:sz w:val="24"/>
          <w:szCs w:val="24"/>
        </w:rPr>
        <w:t>.</w:t>
      </w:r>
    </w:p>
    <w:p w:rsidR="0044097B" w:rsidRPr="00641819" w:rsidRDefault="0044097B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âu 1</w:t>
      </w:r>
      <w:r w:rsidR="00956208"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4</w:t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. 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Trong công nghiệp, methane được điều chế từ</w:t>
      </w:r>
    </w:p>
    <w:p w:rsidR="0044097B" w:rsidRPr="00641819" w:rsidRDefault="00EE3D3B" w:rsidP="00EE3D3B">
      <w:pPr>
        <w:tabs>
          <w:tab w:val="left" w:pos="142"/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lastRenderedPageBreak/>
        <w:tab/>
      </w:r>
      <w:r w:rsidR="0044097B"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A.</w:t>
      </w:r>
      <w:r w:rsidR="0044097B"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khí thiên nhiên, khí đồng hành và dầu mỏ</w:t>
      </w:r>
      <w:r w:rsidR="0044097B"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44097B"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44097B"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="0044097B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</w:t>
      </w:r>
      <w:r w:rsidR="00092E2C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Nung CH</w:t>
      </w:r>
      <w:r w:rsidR="00092E2C"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092E2C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COONa với NaOH, CaO</w:t>
      </w:r>
      <w:r w:rsidR="0044097B"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44097B" w:rsidRPr="00641819" w:rsidRDefault="00EE3D3B" w:rsidP="00EE3D3B">
      <w:pPr>
        <w:tabs>
          <w:tab w:val="left" w:pos="142"/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44097B"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092E2C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Al</w:t>
      </w:r>
      <w:r w:rsidR="00092E2C"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4</w:t>
      </w:r>
      <w:r w:rsidR="00092E2C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C</w:t>
      </w:r>
      <w:r w:rsidR="00092E2C"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44097B"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44097B"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44097B"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44097B"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092E2C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aC</w:t>
      </w:r>
      <w:r w:rsidR="00092E2C"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44097B"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92E2C" w:rsidRPr="00641819" w:rsidRDefault="00965A02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41819">
        <w:rPr>
          <w:rFonts w:ascii="Times New Roman" w:hAnsi="Times New Roman" w:cs="Times New Roman"/>
          <w:b/>
          <w:sz w:val="24"/>
          <w:szCs w:val="24"/>
          <w:lang w:val="de-DE"/>
        </w:rPr>
        <w:t xml:space="preserve">Câu </w:t>
      </w:r>
      <w:r w:rsidR="00956208" w:rsidRPr="00641819">
        <w:rPr>
          <w:rFonts w:ascii="Times New Roman" w:hAnsi="Times New Roman" w:cs="Times New Roman"/>
          <w:b/>
          <w:sz w:val="24"/>
          <w:szCs w:val="24"/>
          <w:lang w:val="de-DE"/>
        </w:rPr>
        <w:t>15</w:t>
      </w:r>
      <w:r w:rsidRPr="00641819">
        <w:rPr>
          <w:rFonts w:ascii="Times New Roman" w:hAnsi="Times New Roman" w:cs="Times New Roman"/>
          <w:b/>
          <w:sz w:val="24"/>
          <w:szCs w:val="24"/>
          <w:lang w:val="de-DE"/>
        </w:rPr>
        <w:t>:</w:t>
      </w:r>
      <w:r w:rsidRPr="00641819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092E2C" w:rsidRPr="00641819">
        <w:rPr>
          <w:rFonts w:ascii="Times New Roman" w:hAnsi="Times New Roman" w:cs="Times New Roman"/>
          <w:sz w:val="24"/>
          <w:szCs w:val="24"/>
          <w:lang w:val="de-DE"/>
        </w:rPr>
        <w:t>C</w:t>
      </w:r>
      <w:r w:rsidR="0087438C" w:rsidRPr="00641819">
        <w:rPr>
          <w:rFonts w:ascii="Times New Roman" w:hAnsi="Times New Roman" w:cs="Times New Roman"/>
          <w:sz w:val="24"/>
          <w:szCs w:val="24"/>
          <w:lang w:val="nl-NL"/>
        </w:rPr>
        <w:t xml:space="preserve">ho phản ứng: </w:t>
      </w:r>
      <w:r w:rsidR="0087438C" w:rsidRPr="0064181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42EE276" wp14:editId="35B28F13">
            <wp:extent cx="3448050" cy="914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438C" w:rsidRPr="00641819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965A02" w:rsidRPr="00641819" w:rsidRDefault="0087438C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41819">
        <w:rPr>
          <w:rFonts w:ascii="Times New Roman" w:hAnsi="Times New Roman" w:cs="Times New Roman"/>
          <w:sz w:val="24"/>
          <w:szCs w:val="24"/>
          <w:lang w:val="nl-NL"/>
        </w:rPr>
        <w:t xml:space="preserve">Phản ứng trên thuộc loại phản ứng: </w:t>
      </w:r>
    </w:p>
    <w:p w:rsidR="00965A02" w:rsidRPr="00641819" w:rsidRDefault="00965A02" w:rsidP="00EE3D3B">
      <w:pPr>
        <w:tabs>
          <w:tab w:val="left" w:pos="142"/>
          <w:tab w:val="left" w:pos="284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41819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 xml:space="preserve"> Phản ứng thế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highlight w:val="yellow"/>
          <w:lang w:val="nl-NL"/>
        </w:rPr>
        <w:t>B.</w:t>
      </w:r>
      <w:r w:rsidRPr="00641819">
        <w:rPr>
          <w:rFonts w:ascii="Times New Roman" w:hAnsi="Times New Roman" w:cs="Times New Roman"/>
          <w:sz w:val="24"/>
          <w:szCs w:val="24"/>
          <w:highlight w:val="yellow"/>
          <w:lang w:val="nl-NL"/>
        </w:rPr>
        <w:t xml:space="preserve"> </w:t>
      </w:r>
      <w:r w:rsidR="00826B02" w:rsidRPr="00641819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R</w:t>
      </w:r>
      <w:r w:rsidR="0087438C" w:rsidRPr="00641819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eforming</w:t>
      </w:r>
      <w:r w:rsidR="00826B02" w:rsidRPr="00641819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 xml:space="preserve"> Phản </w:t>
      </w:r>
      <w:r w:rsidR="0087438C" w:rsidRPr="00641819">
        <w:rPr>
          <w:rFonts w:ascii="Times New Roman" w:hAnsi="Times New Roman" w:cs="Times New Roman"/>
          <w:sz w:val="24"/>
          <w:szCs w:val="24"/>
          <w:lang w:val="nl-NL"/>
        </w:rPr>
        <w:t>cracking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641819">
        <w:rPr>
          <w:rFonts w:ascii="Times New Roman" w:hAnsi="Times New Roman" w:cs="Times New Roman"/>
          <w:sz w:val="24"/>
          <w:szCs w:val="24"/>
          <w:lang w:val="nl-NL"/>
        </w:rPr>
        <w:t xml:space="preserve"> Phản ứng cháy.</w:t>
      </w:r>
    </w:p>
    <w:p w:rsidR="00C7236D" w:rsidRPr="00641819" w:rsidRDefault="00C7236D" w:rsidP="00641819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FF0000"/>
          <w:sz w:val="24"/>
          <w:szCs w:val="24"/>
        </w:rPr>
        <w:t>MỨC ĐỘ 2 : HIỂU</w:t>
      </w:r>
    </w:p>
    <w:p w:rsidR="00D72264" w:rsidRPr="00641819" w:rsidRDefault="00D72264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. 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Bậc của nguyên tử carbon đánh dấu (*) trong hợp chất sau là</w:t>
      </w:r>
    </w:p>
    <w:p w:rsidR="00D72264" w:rsidRPr="00641819" w:rsidRDefault="00D72264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42F97F1" wp14:editId="70E4C74C">
            <wp:extent cx="1645920" cy="640080"/>
            <wp:effectExtent l="0" t="0" r="0" b="7620"/>
            <wp:docPr id="21" name="Picture 21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64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264" w:rsidRPr="00641819" w:rsidRDefault="00D72264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bậc I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bậc II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  <w:highlight w:val="yellow"/>
        </w:rPr>
        <w:t>C.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bậc III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bậc IV.</w:t>
      </w:r>
    </w:p>
    <w:p w:rsidR="00BE14B8" w:rsidRPr="00641819" w:rsidRDefault="00BE14B8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2. 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Số  đồng phân cấu tạo tương ứng với công thức phân tử C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5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12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là</w:t>
      </w:r>
    </w:p>
    <w:p w:rsidR="00BE14B8" w:rsidRPr="00641819" w:rsidRDefault="00BE14B8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1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2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C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3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4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50056" w:rsidRPr="00641819" w:rsidRDefault="00250056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âu 3.</w:t>
      </w:r>
      <w:r w:rsidR="000D7366"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Hyđrocarbon</w:t>
      </w:r>
      <w:r w:rsidR="000D7366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Y có công thức cấu tạo:</w:t>
      </w:r>
    </w:p>
    <w:p w:rsidR="00250056" w:rsidRPr="00641819" w:rsidRDefault="00250056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center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CCAE991" wp14:editId="0F6F6341">
            <wp:extent cx="1188720" cy="731520"/>
            <wp:effectExtent l="0" t="0" r="0" b="0"/>
            <wp:docPr id="33" name="Picture 3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056" w:rsidRPr="00641819" w:rsidRDefault="00250056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Danh pháp IUPAC của Y là</w:t>
      </w:r>
    </w:p>
    <w:p w:rsidR="00250056" w:rsidRPr="00641819" w:rsidRDefault="00250056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2,3,3-met</w:t>
      </w:r>
      <w:r w:rsidR="00EF4B35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ylbutan</w:t>
      </w:r>
      <w:r w:rsidR="00EF4B35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e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2,2,3-đimet</w:t>
      </w:r>
      <w:r w:rsidR="00EF4B35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ylbutan</w:t>
      </w:r>
      <w:r w:rsidR="00EF4B35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e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50056" w:rsidRPr="00641819" w:rsidRDefault="00250056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C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2,2,3-trimet</w:t>
      </w:r>
      <w:r w:rsidR="00EF4B35"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>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>ylbutan</w:t>
      </w:r>
      <w:r w:rsidR="00EF4B35"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>e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2,3,3-trimet</w:t>
      </w:r>
      <w:r w:rsidR="00EF4B35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ylbutan</w:t>
      </w:r>
      <w:r w:rsidR="00EF4B35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e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01E7F" w:rsidRPr="00641819" w:rsidRDefault="00250056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sz w:val="24"/>
          <w:szCs w:val="24"/>
          <w:lang w:val="pt-BR"/>
        </w:rPr>
        <w:t>Câu 4:</w:t>
      </w:r>
      <w:r w:rsidR="00001E7F"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="00001E7F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Công thức cấu tạo thu gọn của 2,2-đimethylpropane là</w:t>
      </w:r>
    </w:p>
    <w:p w:rsidR="00001E7F" w:rsidRPr="00641819" w:rsidRDefault="00001E7F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(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)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CH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B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(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vertAlign w:val="subscript"/>
        </w:rPr>
        <w:t>3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>)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vertAlign w:val="subscript"/>
        </w:rPr>
        <w:t>4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>C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</w:p>
    <w:p w:rsidR="00001E7F" w:rsidRPr="00641819" w:rsidRDefault="00001E7F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CH(C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)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D7366" w:rsidRPr="00641819" w:rsidRDefault="003E7286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41819">
        <w:rPr>
          <w:rFonts w:ascii="Times New Roman" w:hAnsi="Times New Roman" w:cs="Times New Roman"/>
          <w:b/>
          <w:sz w:val="24"/>
          <w:szCs w:val="24"/>
          <w:lang w:val="pt-BR"/>
        </w:rPr>
        <w:t>Câu 5: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0D7366" w:rsidRPr="00641819">
        <w:rPr>
          <w:rFonts w:ascii="Times New Roman" w:hAnsi="Times New Roman" w:cs="Times New Roman"/>
          <w:sz w:val="24"/>
          <w:szCs w:val="24"/>
          <w:lang w:val="fr-FR"/>
        </w:rPr>
        <w:t xml:space="preserve">Khi được chiếu sáng, </w:t>
      </w:r>
      <w:r w:rsidR="000D7366" w:rsidRPr="00641819">
        <w:rPr>
          <w:rFonts w:ascii="Times New Roman" w:hAnsi="Times New Roman" w:cs="Times New Roman"/>
          <w:color w:val="000000"/>
          <w:sz w:val="24"/>
          <w:szCs w:val="24"/>
        </w:rPr>
        <w:t>hyđrocarbon</w:t>
      </w:r>
      <w:r w:rsidR="000D7366" w:rsidRPr="00641819">
        <w:rPr>
          <w:rFonts w:ascii="Times New Roman" w:hAnsi="Times New Roman" w:cs="Times New Roman"/>
          <w:sz w:val="24"/>
          <w:szCs w:val="24"/>
          <w:lang w:val="fr-FR"/>
        </w:rPr>
        <w:t xml:space="preserve"> nào sau đây tham gia phản ứng thế với chlorine theo tỉ lệ mol 1 : 1, thu được ba dẫn xuất monochloro là đồng phân cấu tạo của nhau? </w:t>
      </w:r>
    </w:p>
    <w:p w:rsidR="000D7366" w:rsidRPr="00641819" w:rsidRDefault="000D7366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641819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  A. </w:t>
      </w:r>
      <w:r w:rsidRPr="00641819">
        <w:rPr>
          <w:rFonts w:ascii="Times New Roman" w:hAnsi="Times New Roman" w:cs="Times New Roman"/>
          <w:sz w:val="24"/>
          <w:szCs w:val="24"/>
          <w:lang w:val="sv-SE"/>
        </w:rPr>
        <w:t>neopentan</w:t>
      </w:r>
      <w:r w:rsidR="00C7236D" w:rsidRPr="00641819">
        <w:rPr>
          <w:rFonts w:ascii="Times New Roman" w:hAnsi="Times New Roman" w:cs="Times New Roman"/>
          <w:sz w:val="24"/>
          <w:szCs w:val="24"/>
          <w:lang w:val="sv-SE"/>
        </w:rPr>
        <w:t>e</w:t>
      </w:r>
      <w:r w:rsidRPr="00641819">
        <w:rPr>
          <w:rFonts w:ascii="Times New Roman" w:hAnsi="Times New Roman" w:cs="Times New Roman"/>
          <w:sz w:val="24"/>
          <w:szCs w:val="24"/>
          <w:lang w:val="sv-SE"/>
        </w:rPr>
        <w:t xml:space="preserve">. </w:t>
      </w:r>
      <w:r w:rsidRPr="00641819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41819">
        <w:rPr>
          <w:rFonts w:ascii="Times New Roman" w:hAnsi="Times New Roman" w:cs="Times New Roman"/>
          <w:b/>
          <w:bCs/>
          <w:sz w:val="24"/>
          <w:szCs w:val="24"/>
          <w:highlight w:val="yellow"/>
          <w:lang w:val="sv-SE"/>
        </w:rPr>
        <w:t xml:space="preserve">B. </w:t>
      </w:r>
      <w:r w:rsidRPr="00641819">
        <w:rPr>
          <w:rFonts w:ascii="Times New Roman" w:hAnsi="Times New Roman" w:cs="Times New Roman"/>
          <w:sz w:val="24"/>
          <w:szCs w:val="24"/>
          <w:highlight w:val="yellow"/>
          <w:lang w:val="sv-SE"/>
        </w:rPr>
        <w:t>pentan</w:t>
      </w:r>
      <w:r w:rsidR="00C7236D" w:rsidRPr="00641819">
        <w:rPr>
          <w:rFonts w:ascii="Times New Roman" w:hAnsi="Times New Roman" w:cs="Times New Roman"/>
          <w:sz w:val="24"/>
          <w:szCs w:val="24"/>
          <w:highlight w:val="yellow"/>
          <w:lang w:val="sv-SE"/>
        </w:rPr>
        <w:t>e</w:t>
      </w:r>
      <w:r w:rsidRPr="00641819">
        <w:rPr>
          <w:rFonts w:ascii="Times New Roman" w:hAnsi="Times New Roman" w:cs="Times New Roman"/>
          <w:sz w:val="24"/>
          <w:szCs w:val="24"/>
          <w:highlight w:val="yellow"/>
          <w:lang w:val="sv-SE"/>
        </w:rPr>
        <w:t>.</w:t>
      </w:r>
      <w:r w:rsidRPr="00641819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  <w:lang w:val="sv-SE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41819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C. </w:t>
      </w:r>
      <w:r w:rsidRPr="00641819">
        <w:rPr>
          <w:rFonts w:ascii="Times New Roman" w:hAnsi="Times New Roman" w:cs="Times New Roman"/>
          <w:sz w:val="24"/>
          <w:szCs w:val="24"/>
          <w:lang w:val="sv-SE"/>
        </w:rPr>
        <w:t>butan</w:t>
      </w:r>
      <w:r w:rsidR="00C7236D" w:rsidRPr="00641819">
        <w:rPr>
          <w:rFonts w:ascii="Times New Roman" w:hAnsi="Times New Roman" w:cs="Times New Roman"/>
          <w:sz w:val="24"/>
          <w:szCs w:val="24"/>
          <w:lang w:val="sv-SE"/>
        </w:rPr>
        <w:t>e</w:t>
      </w:r>
      <w:r w:rsidRPr="00641819">
        <w:rPr>
          <w:rFonts w:ascii="Times New Roman" w:hAnsi="Times New Roman" w:cs="Times New Roman"/>
          <w:sz w:val="24"/>
          <w:szCs w:val="24"/>
          <w:lang w:val="sv-SE"/>
        </w:rPr>
        <w:t xml:space="preserve">. </w:t>
      </w:r>
      <w:r w:rsidRPr="00641819">
        <w:rPr>
          <w:rFonts w:ascii="Times New Roman" w:hAnsi="Times New Roman" w:cs="Times New Roman"/>
          <w:sz w:val="24"/>
          <w:szCs w:val="24"/>
          <w:lang w:val="sv-SE"/>
        </w:rPr>
        <w:tab/>
      </w:r>
      <w:r w:rsidR="00EE3D3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41819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D. </w:t>
      </w:r>
      <w:r w:rsidRPr="00641819">
        <w:rPr>
          <w:rFonts w:ascii="Times New Roman" w:hAnsi="Times New Roman" w:cs="Times New Roman"/>
          <w:sz w:val="24"/>
          <w:szCs w:val="24"/>
          <w:lang w:val="sv-SE"/>
        </w:rPr>
        <w:t>isopentan</w:t>
      </w:r>
      <w:r w:rsidR="00C7236D" w:rsidRPr="00641819">
        <w:rPr>
          <w:rFonts w:ascii="Times New Roman" w:hAnsi="Times New Roman" w:cs="Times New Roman"/>
          <w:sz w:val="24"/>
          <w:szCs w:val="24"/>
          <w:lang w:val="sv-SE"/>
        </w:rPr>
        <w:t>e</w:t>
      </w:r>
      <w:r w:rsidRPr="00641819">
        <w:rPr>
          <w:rFonts w:ascii="Times New Roman" w:hAnsi="Times New Roman" w:cs="Times New Roman"/>
          <w:sz w:val="24"/>
          <w:szCs w:val="24"/>
          <w:lang w:val="sv-SE"/>
        </w:rPr>
        <w:t xml:space="preserve">. </w:t>
      </w:r>
    </w:p>
    <w:p w:rsidR="001F7849" w:rsidRPr="00641819" w:rsidRDefault="001F7849" w:rsidP="00641819">
      <w:pPr>
        <w:tabs>
          <w:tab w:val="left" w:pos="360"/>
          <w:tab w:val="left" w:pos="2790"/>
          <w:tab w:val="left" w:pos="5400"/>
          <w:tab w:val="left" w:pos="792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641819">
        <w:rPr>
          <w:rFonts w:ascii="Times New Roman" w:hAnsi="Times New Roman" w:cs="Times New Roman"/>
          <w:sz w:val="24"/>
          <w:szCs w:val="24"/>
        </w:rPr>
        <w:t>Khi chlorine hóa C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41819">
        <w:rPr>
          <w:rFonts w:ascii="Times New Roman" w:hAnsi="Times New Roman" w:cs="Times New Roman"/>
          <w:sz w:val="24"/>
          <w:szCs w:val="24"/>
        </w:rPr>
        <w:t>H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641819">
        <w:rPr>
          <w:rFonts w:ascii="Times New Roman" w:hAnsi="Times New Roman" w:cs="Times New Roman"/>
          <w:sz w:val="24"/>
          <w:szCs w:val="24"/>
        </w:rPr>
        <w:t xml:space="preserve"> với tỉ lệ mol 1:1 thu được 1 sản phẩm thế monochloro duy nhất. Tên gọi của 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hyđrocarbon</w:t>
      </w:r>
      <w:r w:rsidRPr="00641819">
        <w:rPr>
          <w:rFonts w:ascii="Times New Roman" w:hAnsi="Times New Roman" w:cs="Times New Roman"/>
          <w:sz w:val="24"/>
          <w:szCs w:val="24"/>
        </w:rPr>
        <w:t xml:space="preserve"> là?</w:t>
      </w:r>
    </w:p>
    <w:p w:rsidR="00F901B3" w:rsidRPr="00641819" w:rsidRDefault="001F7849" w:rsidP="00EE3D3B">
      <w:pPr>
        <w:tabs>
          <w:tab w:val="left" w:pos="284"/>
          <w:tab w:val="left" w:pos="360"/>
          <w:tab w:val="left" w:pos="2790"/>
          <w:tab w:val="left" w:pos="2835"/>
          <w:tab w:val="left" w:pos="4962"/>
          <w:tab w:val="left" w:pos="5387"/>
          <w:tab w:val="left" w:pos="7938"/>
        </w:tabs>
        <w:spacing w:after="0" w:line="276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highlight w:val="yellow"/>
        </w:rPr>
        <w:t>A.</w:t>
      </w:r>
      <w:r w:rsidRPr="00641819">
        <w:rPr>
          <w:rFonts w:ascii="Times New Roman" w:hAnsi="Times New Roman" w:cs="Times New Roman"/>
          <w:sz w:val="24"/>
          <w:szCs w:val="24"/>
          <w:highlight w:val="yellow"/>
        </w:rPr>
        <w:t xml:space="preserve"> 2,2-đimethylpropane</w:t>
      </w:r>
      <w:r w:rsidR="00826B02" w:rsidRPr="00641819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641819">
        <w:rPr>
          <w:rFonts w:ascii="Times New Roman" w:hAnsi="Times New Roman" w:cs="Times New Roman"/>
          <w:sz w:val="24"/>
          <w:szCs w:val="24"/>
        </w:rPr>
        <w:tab/>
      </w:r>
      <w:r w:rsidR="00C7236D" w:rsidRPr="00641819">
        <w:rPr>
          <w:rFonts w:ascii="Times New Roman" w:hAnsi="Times New Roman" w:cs="Times New Roman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</w:rPr>
        <w:t>B.</w:t>
      </w:r>
      <w:r w:rsidRPr="00641819">
        <w:rPr>
          <w:rFonts w:ascii="Times New Roman" w:hAnsi="Times New Roman" w:cs="Times New Roman"/>
          <w:sz w:val="24"/>
          <w:szCs w:val="24"/>
        </w:rPr>
        <w:t xml:space="preserve"> 2-methylbutane.</w:t>
      </w:r>
      <w:r w:rsidRPr="00641819">
        <w:rPr>
          <w:rFonts w:ascii="Times New Roman" w:hAnsi="Times New Roman" w:cs="Times New Roman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641819">
        <w:rPr>
          <w:rFonts w:ascii="Times New Roman" w:hAnsi="Times New Roman" w:cs="Times New Roman"/>
          <w:sz w:val="24"/>
          <w:szCs w:val="24"/>
        </w:rPr>
        <w:t xml:space="preserve"> n-pentane</w:t>
      </w:r>
      <w:r w:rsidR="00826B02" w:rsidRPr="00641819">
        <w:rPr>
          <w:rFonts w:ascii="Times New Roman" w:hAnsi="Times New Roman" w:cs="Times New Roman"/>
          <w:sz w:val="24"/>
          <w:szCs w:val="24"/>
        </w:rPr>
        <w:t>.</w:t>
      </w:r>
      <w:r w:rsidR="00EE3D3B">
        <w:rPr>
          <w:rFonts w:ascii="Times New Roman" w:hAnsi="Times New Roman" w:cs="Times New Roman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</w:rPr>
        <w:t>D.</w:t>
      </w:r>
      <w:r w:rsidRPr="00641819">
        <w:rPr>
          <w:rFonts w:ascii="Times New Roman" w:hAnsi="Times New Roman" w:cs="Times New Roman"/>
          <w:sz w:val="24"/>
          <w:szCs w:val="24"/>
        </w:rPr>
        <w:t xml:space="preserve"> 3-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sz w:val="24"/>
          <w:szCs w:val="24"/>
        </w:rPr>
        <w:t>methylbutane.</w:t>
      </w:r>
    </w:p>
    <w:p w:rsidR="0002211D" w:rsidRPr="00641819" w:rsidRDefault="00F901B3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sz w:val="24"/>
          <w:szCs w:val="24"/>
        </w:rPr>
        <w:t>Câu 7:</w:t>
      </w:r>
      <w:r w:rsidRPr="00641819">
        <w:rPr>
          <w:rFonts w:ascii="Times New Roman" w:hAnsi="Times New Roman" w:cs="Times New Roman"/>
          <w:sz w:val="24"/>
          <w:szCs w:val="24"/>
        </w:rPr>
        <w:t xml:space="preserve"> </w:t>
      </w:r>
      <w:r w:rsidR="0002211D" w:rsidRPr="00641819">
        <w:rPr>
          <w:rFonts w:ascii="Times New Roman" w:hAnsi="Times New Roman" w:cs="Times New Roman"/>
          <w:color w:val="000000"/>
          <w:sz w:val="24"/>
          <w:szCs w:val="24"/>
        </w:rPr>
        <w:t>Khi phản ứng với bromine (tỉ lệ mol 1:1), chiếu sáng, 2-methylpentan</w:t>
      </w:r>
      <w:r w:rsidR="00826B02" w:rsidRPr="00641819">
        <w:rPr>
          <w:rFonts w:ascii="Times New Roman" w:hAnsi="Times New Roman" w:cs="Times New Roman"/>
          <w:color w:val="000000"/>
          <w:sz w:val="24"/>
          <w:szCs w:val="24"/>
        </w:rPr>
        <w:t>e</w:t>
      </w:r>
      <w:r w:rsidR="0002211D"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có thể tạo ra sản phẩm chính là dẫn xuất thế ở carbon nào?</w:t>
      </w:r>
    </w:p>
    <w:p w:rsidR="0002211D" w:rsidRPr="00641819" w:rsidRDefault="0002211D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1538F7E" wp14:editId="5DB4B9C6">
            <wp:extent cx="1578582" cy="498500"/>
            <wp:effectExtent l="0" t="0" r="3175" b="0"/>
            <wp:docPr id="18" name="Picture 18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011" cy="49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211D" w:rsidRPr="00641819" w:rsidRDefault="0002211D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C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6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  <w:highlight w:val="yellow"/>
        </w:rPr>
        <w:t>B.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C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  <w:vertAlign w:val="superscript"/>
        </w:rPr>
        <w:t>2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C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C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4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463E4A" w:rsidRPr="00641819" w:rsidRDefault="00463E4A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8. </w:t>
      </w:r>
      <w:r w:rsidR="00DF60FE" w:rsidRPr="00641819">
        <w:rPr>
          <w:rFonts w:ascii="Times New Roman" w:hAnsi="Times New Roman" w:cs="Times New Roman"/>
          <w:color w:val="000000"/>
          <w:sz w:val="24"/>
          <w:szCs w:val="24"/>
        </w:rPr>
        <w:t>Cracking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hoàn toàn 2-methylpropane với xúc tác thích hợp chỉ thu được methane và một sản phẩm hữu cơ X. Công thức cấu tạo thu gọn của X là</w:t>
      </w:r>
    </w:p>
    <w:p w:rsidR="00463E4A" w:rsidRPr="00641819" w:rsidRDefault="00463E4A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(CH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C=CH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  <w:highlight w:val="yellow"/>
        </w:rPr>
        <w:t>B.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CH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  <w:vertAlign w:val="subscript"/>
        </w:rPr>
        <w:t>3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sym w:font="Symbol" w:char="F02D"/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CH=CH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  <w:vertAlign w:val="subscript"/>
        </w:rPr>
        <w:t>2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</w:p>
    <w:p w:rsidR="00463E4A" w:rsidRPr="00641819" w:rsidRDefault="00463E4A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=CH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3D3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CH=CH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CH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54ED5" w:rsidRPr="00641819" w:rsidRDefault="00554ED5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9. 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Phát biểu nào sau đây </w:t>
      </w: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không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đúng? </w:t>
      </w:r>
    </w:p>
    <w:p w:rsidR="00554ED5" w:rsidRPr="00641819" w:rsidRDefault="00554ED5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A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Alkane không tan trong dung dịch NaOH hoặc H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F5204E"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.</w:t>
      </w:r>
    </w:p>
    <w:p w:rsidR="00554ED5" w:rsidRPr="00641819" w:rsidRDefault="00554ED5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  <w:highlight w:val="yellow"/>
        </w:rPr>
        <w:t>B.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Alkane tan tốt trong nước.</w:t>
      </w:r>
    </w:p>
    <w:p w:rsidR="00554ED5" w:rsidRPr="00641819" w:rsidRDefault="00554ED5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Các alkane từ C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đến C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là chất khí.</w:t>
      </w:r>
    </w:p>
    <w:p w:rsidR="00554ED5" w:rsidRPr="00641819" w:rsidRDefault="00554ED5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Các alkane nhẹ như 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methane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ethane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, propane là những khí không màu.</w:t>
      </w:r>
    </w:p>
    <w:p w:rsidR="00792E28" w:rsidRPr="00641819" w:rsidRDefault="00F5204E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0: </w:t>
      </w:r>
      <w:r w:rsidR="00792E28"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Phát biểu nào sau đây </w:t>
      </w:r>
      <w:r w:rsidR="00792E28" w:rsidRPr="00641819">
        <w:rPr>
          <w:rFonts w:ascii="Times New Roman" w:hAnsi="Times New Roman" w:cs="Times New Roman"/>
          <w:b/>
          <w:color w:val="000000"/>
          <w:sz w:val="24"/>
          <w:szCs w:val="24"/>
        </w:rPr>
        <w:t>không</w:t>
      </w:r>
      <w:r w:rsidR="00792E28"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đúng?</w:t>
      </w:r>
    </w:p>
    <w:p w:rsidR="00792E28" w:rsidRPr="00641819" w:rsidRDefault="00792E28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Khi đốt, các alkane dễ cháy tạo ra CO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và H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O, phản ứng tỏa nhiều nhiệt.</w:t>
      </w:r>
    </w:p>
    <w:p w:rsidR="00792E28" w:rsidRPr="00641819" w:rsidRDefault="00792E28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Ankan tương đối trơ về mặt hóa học, không làm mất màu dung dịch KMnO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92E28" w:rsidRPr="00641819" w:rsidRDefault="00792E28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  <w:highlight w:val="yellow"/>
        </w:rPr>
        <w:t>C.</w:t>
      </w:r>
      <w:r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Khi chiếu sáng hoặc đốt nóng hỗn hợp alkane và chlorine sẽ xảy ra phản ứng thế các nguyên tử carbon trong alkane bởi chlorine.</w:t>
      </w:r>
    </w:p>
    <w:p w:rsidR="00792E28" w:rsidRPr="00641819" w:rsidRDefault="00792E28" w:rsidP="00EE3D3B">
      <w:pPr>
        <w:tabs>
          <w:tab w:val="left" w:pos="142"/>
          <w:tab w:val="left" w:pos="284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left="14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Trong phân tử alkane chỉ có các liên kết đơn C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H và C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C.</w:t>
      </w:r>
    </w:p>
    <w:p w:rsidR="00C7236D" w:rsidRPr="00641819" w:rsidRDefault="00C7236D" w:rsidP="00641819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MỨC ĐỘ 3, 4: VẬN DỤNG - VẬN DỤNG CAO </w:t>
      </w:r>
    </w:p>
    <w:p w:rsidR="009E7D8F" w:rsidRPr="00641819" w:rsidRDefault="009E7D8F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1. 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="00641819" w:rsidRPr="00641819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lo</w:t>
      </w:r>
      <w:r w:rsidR="00641819" w:rsidRPr="00641819">
        <w:rPr>
          <w:rFonts w:ascii="Times New Roman" w:hAnsi="Times New Roman" w:cs="Times New Roman"/>
          <w:color w:val="000000"/>
          <w:sz w:val="24"/>
          <w:szCs w:val="24"/>
        </w:rPr>
        <w:t>rine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hóa alkane X theo tỉ lệ mol 1:1 thu được duy nhất một sản phẩm thế monochloro có 70,3 % chlorine về khối lượng. Công thức phân tử của X là</w:t>
      </w:r>
    </w:p>
    <w:p w:rsidR="009E7D8F" w:rsidRPr="00641819" w:rsidRDefault="00EE3D3B" w:rsidP="00EE3D3B">
      <w:pPr>
        <w:tabs>
          <w:tab w:val="left" w:pos="142"/>
          <w:tab w:val="left" w:pos="2552"/>
          <w:tab w:val="left" w:pos="2835"/>
          <w:tab w:val="left" w:pos="4962"/>
          <w:tab w:val="left" w:pos="5387"/>
          <w:tab w:val="left" w:pos="7230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highlight w:val="yellow"/>
        </w:rPr>
        <w:tab/>
      </w:r>
      <w:r w:rsidR="009E7D8F" w:rsidRPr="00641819">
        <w:rPr>
          <w:rFonts w:ascii="Times New Roman" w:hAnsi="Times New Roman" w:cs="Times New Roman"/>
          <w:b/>
          <w:color w:val="000000"/>
          <w:sz w:val="24"/>
          <w:szCs w:val="24"/>
          <w:highlight w:val="yellow"/>
        </w:rPr>
        <w:t>A.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CH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  <w:vertAlign w:val="subscript"/>
        </w:rPr>
        <w:t>4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E7D8F" w:rsidRPr="00641819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C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8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E7D8F" w:rsidRPr="00641819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C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5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2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E7D8F" w:rsidRPr="00641819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</w:rPr>
        <w:t xml:space="preserve"> C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6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</w:rPr>
        <w:t>H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4</w:t>
      </w:r>
      <w:r w:rsidR="009E7D8F"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F11FD" w:rsidRPr="00641819" w:rsidRDefault="005F11FD" w:rsidP="00641819">
      <w:pPr>
        <w:spacing w:after="0" w:line="276" w:lineRule="auto"/>
        <w:ind w:firstLine="567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:rsidR="00C22701" w:rsidRPr="00641819" w:rsidRDefault="00C22701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C22701" w:rsidRPr="00641819" w:rsidRDefault="00C22701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923D6D" w:rsidRPr="00641819" w:rsidRDefault="00923D6D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1819">
        <w:rPr>
          <w:rFonts w:ascii="Times New Roman" w:hAnsi="Times New Roman" w:cs="Times New Roman"/>
          <w:color w:val="000000"/>
          <w:sz w:val="24"/>
          <w:szCs w:val="24"/>
        </w:rPr>
        <w:t>Gọi CTC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 C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2n+2 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(n ≥1)</w:t>
      </w:r>
    </w:p>
    <w:p w:rsidR="00C22701" w:rsidRPr="00641819" w:rsidRDefault="00923D6D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n+2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+ Cl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641819">
        <w:rPr>
          <w:rFonts w:ascii="Times New Roman" w:hAnsi="Times New Roman" w:cs="Times New Roman"/>
          <w:position w:val="-12"/>
          <w:sz w:val="24"/>
          <w:szCs w:val="24"/>
        </w:rPr>
        <w:object w:dxaOrig="720" w:dyaOrig="380">
          <v:shape id="_x0000_i1029" type="#_x0000_t75" style="width:36pt;height:18.75pt" o:ole="">
            <v:imagedata r:id="rId24" o:title=""/>
          </v:shape>
          <o:OLEObject Type="Embed" ProgID="Equation.DSMT4" ShapeID="_x0000_i1029" DrawAspect="Content" ObjectID="_1782233200" r:id="rId25"/>
        </w:object>
      </w:r>
      <w:r w:rsidRPr="00641819">
        <w:rPr>
          <w:rFonts w:ascii="Times New Roman" w:hAnsi="Times New Roman" w:cs="Times New Roman"/>
          <w:sz w:val="24"/>
          <w:szCs w:val="24"/>
        </w:rPr>
        <w:t xml:space="preserve"> C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641819">
        <w:rPr>
          <w:rFonts w:ascii="Times New Roman" w:hAnsi="Times New Roman" w:cs="Times New Roman"/>
          <w:sz w:val="24"/>
          <w:szCs w:val="24"/>
        </w:rPr>
        <w:t>H</w:t>
      </w:r>
      <w:r w:rsidRPr="00641819">
        <w:rPr>
          <w:rFonts w:ascii="Times New Roman" w:hAnsi="Times New Roman" w:cs="Times New Roman"/>
          <w:sz w:val="24"/>
          <w:szCs w:val="24"/>
          <w:vertAlign w:val="subscript"/>
        </w:rPr>
        <w:t>2n+1</w:t>
      </w:r>
      <w:r w:rsidR="00C22701" w:rsidRPr="00641819">
        <w:rPr>
          <w:rFonts w:ascii="Times New Roman" w:hAnsi="Times New Roman" w:cs="Times New Roman"/>
          <w:sz w:val="24"/>
          <w:szCs w:val="24"/>
        </w:rPr>
        <w:t>Cl + HCl</w:t>
      </w:r>
    </w:p>
    <w:p w:rsidR="00312A14" w:rsidRPr="00641819" w:rsidRDefault="00312A14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b"/>
          </m:rPr>
          <w:rPr>
            <w:rFonts w:ascii="Cambria Math" w:hAnsi="Cambria Math" w:cs="Times New Roman"/>
            <w:color w:val="000000"/>
            <w:sz w:val="24"/>
            <w:szCs w:val="24"/>
          </w:rPr>
          <m:t>%</m:t>
        </m:r>
        <m:r>
          <m:rPr>
            <m:sty m:val="p"/>
          </m:rPr>
          <w:rPr>
            <w:rFonts w:ascii="Cambria Math" w:hAnsi="Cambria Math" w:cs="Times New Roman"/>
            <w:color w:val="000000"/>
            <w:sz w:val="24"/>
            <w:szCs w:val="24"/>
          </w:rPr>
          <m:t xml:space="preserve">Cl= </m:t>
        </m:r>
        <m:f>
          <m:fPr>
            <m:ctrlPr>
              <w:rPr>
                <w:rFonts w:ascii="Cambria Math" w:hAnsi="Cambria Math" w:cs="Times New Roman"/>
                <w:color w:val="00000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35,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14n+36,5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000000"/>
            <w:sz w:val="24"/>
            <w:szCs w:val="24"/>
          </w:rPr>
          <m:t>X 100=70,3</m:t>
        </m:r>
      </m:oMath>
      <w:r w:rsidR="00A06801" w:rsidRPr="00641819">
        <w:rPr>
          <w:rFonts w:ascii="Times New Roman" w:eastAsiaTheme="minorEastAsia" w:hAnsi="Times New Roman" w:cs="Times New Roman"/>
          <w:color w:val="000000"/>
          <w:sz w:val="24"/>
          <w:szCs w:val="24"/>
        </w:rPr>
        <w:t>3,9664</w:t>
      </w:r>
    </w:p>
    <w:p w:rsidR="00923D6D" w:rsidRPr="00641819" w:rsidRDefault="00C22701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color w:val="000000"/>
          <w:sz w:val="24"/>
          <w:szCs w:val="24"/>
        </w:rPr>
        <w:t>=&gt; n = 1. Vậy CT X là CH</w:t>
      </w:r>
      <w:r w:rsidRPr="00641819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D1F51" w:rsidRPr="00641819" w:rsidRDefault="00ED1F51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b/>
          <w:sz w:val="24"/>
          <w:szCs w:val="24"/>
        </w:rPr>
        <w:t xml:space="preserve">Câu 2 </w:t>
      </w:r>
      <w:r w:rsidRPr="00641819">
        <w:rPr>
          <w:rFonts w:ascii="Times New Roman" w:hAnsi="Times New Roman" w:cs="Times New Roman"/>
          <w:sz w:val="24"/>
          <w:szCs w:val="24"/>
        </w:rPr>
        <w:t xml:space="preserve">Khi cho 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alkane</w:t>
      </w:r>
      <w:r w:rsidRPr="00641819">
        <w:rPr>
          <w:rFonts w:ascii="Times New Roman" w:hAnsi="Times New Roman" w:cs="Times New Roman"/>
          <w:sz w:val="24"/>
          <w:szCs w:val="24"/>
        </w:rPr>
        <w:t xml:space="preserve"> X (trong phân tử có phần trăm khối lượng carbon bằng 83,72%) tác dụng với chlorine theo tỉ lệ số mol 1:1 (trong điều kiện chiếu sáng) chỉ thu được 2 dẫn xuất monochloro đồng phân của nhau. Tên của X là </w:t>
      </w:r>
    </w:p>
    <w:p w:rsidR="00ED1F51" w:rsidRPr="00641819" w:rsidRDefault="00ED1F51" w:rsidP="00EE3D3B">
      <w:pPr>
        <w:tabs>
          <w:tab w:val="left" w:pos="142"/>
          <w:tab w:val="left" w:pos="284"/>
          <w:tab w:val="left" w:pos="2552"/>
          <w:tab w:val="left" w:pos="2778"/>
          <w:tab w:val="left" w:pos="4962"/>
          <w:tab w:val="left" w:pos="5387"/>
          <w:tab w:val="left" w:pos="7230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</w:rPr>
        <w:t>A</w:t>
      </w:r>
      <w:r w:rsidRPr="00641819">
        <w:rPr>
          <w:rFonts w:ascii="Times New Roman" w:hAnsi="Times New Roman" w:cs="Times New Roman"/>
          <w:sz w:val="24"/>
          <w:szCs w:val="24"/>
        </w:rPr>
        <w:t xml:space="preserve">. butane.  </w:t>
      </w:r>
      <w:r w:rsidRPr="00641819">
        <w:rPr>
          <w:rFonts w:ascii="Times New Roman" w:hAnsi="Times New Roman" w:cs="Times New Roman"/>
          <w:sz w:val="24"/>
          <w:szCs w:val="24"/>
        </w:rPr>
        <w:tab/>
      </w:r>
      <w:r w:rsidR="00EE3D3B">
        <w:rPr>
          <w:rFonts w:ascii="Times New Roman" w:hAnsi="Times New Roman" w:cs="Times New Roman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Pr="00641819">
        <w:rPr>
          <w:rFonts w:ascii="Times New Roman" w:hAnsi="Times New Roman" w:cs="Times New Roman"/>
          <w:sz w:val="24"/>
          <w:szCs w:val="24"/>
          <w:highlight w:val="yellow"/>
        </w:rPr>
        <w:t xml:space="preserve"> 2,3-đimethylbutane.</w:t>
      </w:r>
      <w:r w:rsidRPr="00641819">
        <w:rPr>
          <w:rFonts w:ascii="Times New Roman" w:hAnsi="Times New Roman" w:cs="Times New Roman"/>
          <w:sz w:val="24"/>
          <w:szCs w:val="24"/>
        </w:rPr>
        <w:t xml:space="preserve">  </w:t>
      </w:r>
      <w:r w:rsidRPr="00641819">
        <w:rPr>
          <w:rFonts w:ascii="Times New Roman" w:hAnsi="Times New Roman" w:cs="Times New Roman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</w:rPr>
        <w:t>C</w:t>
      </w:r>
      <w:r w:rsidRPr="00641819">
        <w:rPr>
          <w:rFonts w:ascii="Times New Roman" w:hAnsi="Times New Roman" w:cs="Times New Roman"/>
          <w:sz w:val="24"/>
          <w:szCs w:val="24"/>
        </w:rPr>
        <w:t xml:space="preserve">. 3-methylpentane.  </w:t>
      </w:r>
      <w:r w:rsidRPr="00641819">
        <w:rPr>
          <w:rFonts w:ascii="Times New Roman" w:hAnsi="Times New Roman" w:cs="Times New Roman"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sz w:val="24"/>
          <w:szCs w:val="24"/>
        </w:rPr>
        <w:t>D</w:t>
      </w:r>
      <w:r w:rsidRPr="00641819">
        <w:rPr>
          <w:rFonts w:ascii="Times New Roman" w:hAnsi="Times New Roman" w:cs="Times New Roman"/>
          <w:sz w:val="24"/>
          <w:szCs w:val="24"/>
        </w:rPr>
        <w:t xml:space="preserve">. 2-methylpropane. </w:t>
      </w:r>
    </w:p>
    <w:p w:rsidR="005F11FD" w:rsidRPr="00641819" w:rsidRDefault="005F11FD" w:rsidP="00641819">
      <w:pPr>
        <w:spacing w:after="0" w:line="276" w:lineRule="auto"/>
        <w:ind w:firstLine="567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:rsidR="00ED1F51" w:rsidRPr="00641819" w:rsidRDefault="00ED1F51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41819">
        <w:rPr>
          <w:rFonts w:ascii="Times New Roman" w:hAnsi="Times New Roman" w:cs="Times New Roman"/>
          <w:color w:val="000000"/>
          <w:sz w:val="24"/>
          <w:szCs w:val="24"/>
        </w:rPr>
        <w:t>Gọi CTPT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  C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n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64181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2n+2 </w:t>
      </w:r>
      <w:r w:rsidRPr="00641819">
        <w:rPr>
          <w:rFonts w:ascii="Times New Roman" w:hAnsi="Times New Roman" w:cs="Times New Roman"/>
          <w:sz w:val="24"/>
          <w:szCs w:val="24"/>
          <w:lang w:val="pt-BR"/>
        </w:rPr>
        <w:t xml:space="preserve">(n ≥1) </w:t>
      </w:r>
    </w:p>
    <w:p w:rsidR="00ED1F51" w:rsidRPr="00641819" w:rsidRDefault="00C37F98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eastAsiaTheme="minorEastAsia" w:hAnsi="Times New Roman" w:cs="Times New Roman"/>
          <w:color w:val="000000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color w:val="000000"/>
            <w:sz w:val="24"/>
            <w:szCs w:val="24"/>
          </w:rPr>
          <m:t xml:space="preserve">%C= </m:t>
        </m:r>
        <m:f>
          <m:fPr>
            <m:ctrlPr>
              <w:rPr>
                <w:rFonts w:ascii="Cambria Math" w:hAnsi="Cambria Math" w:cs="Times New Roman"/>
                <w:color w:val="00000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12n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14n+2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000000"/>
            <w:sz w:val="24"/>
            <w:szCs w:val="24"/>
          </w:rPr>
          <m:t>X 100=83,72</m:t>
        </m:r>
      </m:oMath>
      <w:r w:rsidR="00ED1F51" w:rsidRPr="00641819">
        <w:rPr>
          <w:rFonts w:ascii="Times New Roman" w:eastAsiaTheme="minorEastAsia" w:hAnsi="Times New Roman" w:cs="Times New Roman"/>
          <w:color w:val="000000"/>
          <w:sz w:val="24"/>
          <w:szCs w:val="24"/>
        </w:rPr>
        <w:t xml:space="preserve"> =&gt; n = 6</w:t>
      </w:r>
    </w:p>
    <w:p w:rsidR="00C37F98" w:rsidRPr="00641819" w:rsidRDefault="00ED1F51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eastAsiaTheme="minorEastAsia" w:hAnsi="Times New Roman" w:cs="Times New Roman"/>
          <w:color w:val="000000"/>
          <w:sz w:val="24"/>
          <w:szCs w:val="24"/>
        </w:rPr>
        <w:t>X là C</w:t>
      </w:r>
      <w:r w:rsidRPr="00641819">
        <w:rPr>
          <w:rFonts w:ascii="Times New Roman" w:eastAsiaTheme="minorEastAsia" w:hAnsi="Times New Roman" w:cs="Times New Roman"/>
          <w:color w:val="000000"/>
          <w:sz w:val="24"/>
          <w:szCs w:val="24"/>
          <w:vertAlign w:val="subscript"/>
        </w:rPr>
        <w:t>6</w:t>
      </w:r>
      <w:r w:rsidRPr="00641819">
        <w:rPr>
          <w:rFonts w:ascii="Times New Roman" w:eastAsiaTheme="minorEastAsia" w:hAnsi="Times New Roman" w:cs="Times New Roman"/>
          <w:color w:val="000000"/>
          <w:sz w:val="24"/>
          <w:szCs w:val="24"/>
        </w:rPr>
        <w:t>H</w:t>
      </w:r>
      <w:r w:rsidRPr="00641819">
        <w:rPr>
          <w:rFonts w:ascii="Times New Roman" w:eastAsiaTheme="minorEastAsia" w:hAnsi="Times New Roman" w:cs="Times New Roman"/>
          <w:color w:val="000000"/>
          <w:sz w:val="24"/>
          <w:szCs w:val="24"/>
          <w:vertAlign w:val="subscript"/>
        </w:rPr>
        <w:t>14</w:t>
      </w:r>
      <w:r w:rsidRPr="00641819">
        <w:rPr>
          <w:rFonts w:ascii="Times New Roman" w:eastAsiaTheme="minorEastAsia" w:hAnsi="Times New Roman" w:cs="Times New Roman"/>
          <w:color w:val="000000"/>
          <w:sz w:val="24"/>
          <w:szCs w:val="24"/>
        </w:rPr>
        <w:t xml:space="preserve"> . X </w:t>
      </w:r>
      <w:r w:rsidRPr="00641819">
        <w:rPr>
          <w:rFonts w:ascii="Times New Roman" w:hAnsi="Times New Roman" w:cs="Times New Roman"/>
          <w:sz w:val="24"/>
          <w:szCs w:val="24"/>
        </w:rPr>
        <w:t xml:space="preserve">tác dụng với chlorine theo tỉ lệ số mol 1:1 (trong điều kiện chiếu sáng) chỉ thu được 2 dẫn xuất monochloro đồng phân của nhau nên </w:t>
      </w:r>
    </w:p>
    <w:p w:rsidR="00ED1F51" w:rsidRPr="00641819" w:rsidRDefault="00ED1F51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1819">
        <w:rPr>
          <w:rFonts w:ascii="Times New Roman" w:hAnsi="Times New Roman" w:cs="Times New Roman"/>
          <w:sz w:val="24"/>
          <w:szCs w:val="24"/>
        </w:rPr>
        <w:t xml:space="preserve">CTCT là: </w:t>
      </w:r>
      <w:r w:rsidR="00C37F98" w:rsidRPr="00641819">
        <w:rPr>
          <w:rFonts w:ascii="Times New Roman" w:hAnsi="Times New Roman" w:cs="Times New Roman"/>
          <w:sz w:val="24"/>
          <w:szCs w:val="24"/>
        </w:rPr>
        <w:t>(CH</w:t>
      </w:r>
      <w:r w:rsidR="00C37F98" w:rsidRPr="0064181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37F98" w:rsidRPr="00641819">
        <w:rPr>
          <w:rFonts w:ascii="Times New Roman" w:hAnsi="Times New Roman" w:cs="Times New Roman"/>
          <w:sz w:val="24"/>
          <w:szCs w:val="24"/>
        </w:rPr>
        <w:t>)</w:t>
      </w:r>
      <w:r w:rsidR="00C37F98" w:rsidRPr="0064181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37F98" w:rsidRPr="00641819">
        <w:rPr>
          <w:rFonts w:ascii="Times New Roman" w:hAnsi="Times New Roman" w:cs="Times New Roman"/>
          <w:sz w:val="24"/>
          <w:szCs w:val="24"/>
        </w:rPr>
        <w:t>CH – CH(CH</w:t>
      </w:r>
      <w:r w:rsidR="00C37F98" w:rsidRPr="0064181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37F98" w:rsidRPr="00641819">
        <w:rPr>
          <w:rFonts w:ascii="Times New Roman" w:hAnsi="Times New Roman" w:cs="Times New Roman"/>
          <w:sz w:val="24"/>
          <w:szCs w:val="24"/>
        </w:rPr>
        <w:t>)</w:t>
      </w:r>
      <w:r w:rsidR="00C37F98" w:rsidRPr="00641819">
        <w:rPr>
          <w:rFonts w:ascii="Times New Roman" w:hAnsi="Times New Roman" w:cs="Times New Roman"/>
          <w:sz w:val="24"/>
          <w:szCs w:val="24"/>
          <w:vertAlign w:val="subscript"/>
        </w:rPr>
        <w:t xml:space="preserve">2. </w:t>
      </w:r>
      <w:r w:rsidR="00C37F98" w:rsidRPr="00641819">
        <w:rPr>
          <w:rFonts w:ascii="Times New Roman" w:hAnsi="Times New Roman" w:cs="Times New Roman"/>
          <w:sz w:val="24"/>
          <w:szCs w:val="24"/>
        </w:rPr>
        <w:t xml:space="preserve">2,3-đimethylbutane.  </w:t>
      </w:r>
    </w:p>
    <w:p w:rsidR="00ED1F51" w:rsidRPr="00641819" w:rsidRDefault="00ED1F51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C6C7C" w:rsidRPr="00641819" w:rsidRDefault="000C6C7C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3. 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Đố</w:t>
      </w:r>
      <w:r w:rsidR="00AA35CF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t cháy hoàn toàn hyđrocar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bon A cần vừa đủ</w:t>
      </w:r>
      <w:r w:rsidR="00AA35CF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3,9664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lít O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AA35CF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(đk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c), tạo ra 4,4 gam CO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. Công thức phân tử của A là</w:t>
      </w:r>
    </w:p>
    <w:p w:rsidR="000C6C7C" w:rsidRPr="00641819" w:rsidRDefault="00EE3D3B" w:rsidP="00EE3D3B">
      <w:pPr>
        <w:tabs>
          <w:tab w:val="left" w:pos="142"/>
          <w:tab w:val="left" w:pos="284"/>
          <w:tab w:val="left" w:pos="2552"/>
          <w:tab w:val="left" w:pos="2778"/>
          <w:tab w:val="left" w:pos="4962"/>
          <w:tab w:val="left" w:pos="5387"/>
          <w:tab w:val="left" w:pos="7230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0C6C7C"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0C6C7C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="000C6C7C"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4</w:t>
      </w:r>
      <w:r w:rsidR="000C6C7C"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0C6C7C"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C6C7C"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="000C6C7C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</w:t>
      </w:r>
      <w:r w:rsidR="000C6C7C"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="000C6C7C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="000C6C7C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softHyphen/>
      </w:r>
      <w:r w:rsidR="000C6C7C"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8</w:t>
      </w:r>
      <w:r w:rsidR="000C6C7C"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0C6C7C"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C6C7C"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C.</w:t>
      </w:r>
      <w:r w:rsidR="000C6C7C"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C</w:t>
      </w:r>
      <w:r w:rsidR="000C6C7C"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vertAlign w:val="subscript"/>
        </w:rPr>
        <w:t>5</w:t>
      </w:r>
      <w:r w:rsidR="000C6C7C"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>H</w:t>
      </w:r>
      <w:r w:rsidR="000C6C7C" w:rsidRPr="00641819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vertAlign w:val="subscript"/>
        </w:rPr>
        <w:t>12</w:t>
      </w:r>
      <w:r w:rsidR="000C6C7C" w:rsidRPr="00641819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="000C6C7C" w:rsidRPr="00641819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C6C7C" w:rsidRPr="0064181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0C6C7C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</w:t>
      </w:r>
      <w:r w:rsidR="000C6C7C"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6</w:t>
      </w:r>
      <w:r w:rsidR="000C6C7C"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="000C6C7C"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14</w:t>
      </w:r>
      <w:r w:rsidR="000C6C7C"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F11FD" w:rsidRPr="00641819" w:rsidRDefault="005F11FD" w:rsidP="00641819">
      <w:pPr>
        <w:spacing w:after="0" w:line="276" w:lineRule="auto"/>
        <w:ind w:firstLine="567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:rsidR="002A4413" w:rsidRPr="00641819" w:rsidRDefault="004F47B1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3,966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24,79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000000"/>
            <w:sz w:val="24"/>
            <w:szCs w:val="24"/>
          </w:rPr>
          <m:t>=0,16 mol</m:t>
        </m:r>
      </m:oMath>
      <w:r w:rsidR="00A06801" w:rsidRPr="00641819">
        <w:rPr>
          <w:rFonts w:ascii="Times New Roman" w:eastAsiaTheme="minorEastAsia" w:hAnsi="Times New Roman" w:cs="Times New Roman"/>
          <w:color w:val="000000"/>
          <w:sz w:val="24"/>
          <w:szCs w:val="24"/>
        </w:rPr>
        <w:t xml:space="preserve">;  </w:t>
      </w:r>
      <m:oMath>
        <m:sSub>
          <m:sSubPr>
            <m:ctrlPr>
              <w:rPr>
                <w:rFonts w:ascii="Cambria Math" w:hAnsi="Cambria Math" w:cs="Times New Roman"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4,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44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000000"/>
            <w:sz w:val="24"/>
            <w:szCs w:val="24"/>
          </w:rPr>
          <m:t>=0,1 mol</m:t>
        </m:r>
      </m:oMath>
      <w:r w:rsidR="00A06801" w:rsidRPr="00641819">
        <w:rPr>
          <w:rFonts w:ascii="Times New Roman" w:eastAsiaTheme="minorEastAsia" w:hAnsi="Times New Roman" w:cs="Times New Roman"/>
          <w:color w:val="000000"/>
          <w:sz w:val="24"/>
          <w:szCs w:val="24"/>
        </w:rPr>
        <w:t xml:space="preserve">; </w:t>
      </w:r>
    </w:p>
    <w:p w:rsidR="002A4413" w:rsidRPr="00641819" w:rsidRDefault="00A06801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eastAsiaTheme="minorEastAsia" w:hAnsi="Times New Roman" w:cs="Times New Roman"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color w:val="000000"/>
          <w:sz w:val="24"/>
          <w:szCs w:val="24"/>
        </w:rPr>
        <w:t>BTNT O: 2x0,16 = 2x0,1+</w:t>
      </w:r>
      <m:oMath>
        <m:sSub>
          <m:sSubPr>
            <m:ctrlPr>
              <w:rPr>
                <w:rFonts w:ascii="Cambria Math" w:hAnsi="Cambria Math" w:cs="Times New Roman"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H2O</m:t>
            </m:r>
          </m:sub>
        </m:sSub>
      </m:oMath>
      <w:r w:rsidRPr="00641819">
        <w:rPr>
          <w:rFonts w:ascii="Times New Roman" w:eastAsiaTheme="minorEastAsia" w:hAnsi="Times New Roman" w:cs="Times New Roman"/>
          <w:color w:val="000000"/>
          <w:sz w:val="24"/>
          <w:szCs w:val="24"/>
        </w:rPr>
        <w:t xml:space="preserve"> =&gt; </w:t>
      </w:r>
      <m:oMath>
        <m:sSub>
          <m:sSubPr>
            <m:ctrlPr>
              <w:rPr>
                <w:rFonts w:ascii="Cambria Math" w:hAnsi="Cambria Math" w:cs="Times New Roman"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H2O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=0,12</m:t>
        </m:r>
        <m:r>
          <m:rPr>
            <m:sty m:val="p"/>
          </m:rPr>
          <w:rPr>
            <w:rFonts w:ascii="Cambria Math" w:hAnsi="Cambria Math" w:cs="Times New Roman"/>
            <w:color w:val="000000"/>
            <w:sz w:val="24"/>
            <w:szCs w:val="24"/>
          </w:rPr>
          <m:t xml:space="preserve"> mol</m:t>
        </m:r>
      </m:oMath>
    </w:p>
    <w:p w:rsidR="00A06801" w:rsidRPr="00641819" w:rsidRDefault="004F47B1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eastAsiaTheme="minorEastAsia" w:hAnsi="Times New Roman" w:cs="Times New Roman"/>
          <w:color w:val="000000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H2O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 xml:space="preserve">&gt; </m:t>
        </m:r>
        <m:sSub>
          <m:sSubPr>
            <m:ctrlPr>
              <w:rPr>
                <w:rFonts w:ascii="Cambria Math" w:hAnsi="Cambria Math" w:cs="Times New Roman"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C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2</m:t>
                </m:r>
              </m:sub>
            </m:sSub>
          </m:sub>
        </m:sSub>
      </m:oMath>
      <w:r w:rsidR="00A06801" w:rsidRPr="00641819">
        <w:rPr>
          <w:rFonts w:ascii="Times New Roman" w:eastAsiaTheme="minorEastAsia" w:hAnsi="Times New Roman" w:cs="Times New Roman"/>
          <w:color w:val="000000"/>
          <w:sz w:val="24"/>
          <w:szCs w:val="24"/>
        </w:rPr>
        <w:t xml:space="preserve"> =&gt; A là alkane </w:t>
      </w:r>
      <m:oMath>
        <m:sSub>
          <m:sSubPr>
            <m:ctrlPr>
              <w:rPr>
                <w:rFonts w:ascii="Cambria Math" w:hAnsi="Cambria Math" w:cs="Times New Roman"/>
                <w:color w:val="00000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</w:rPr>
              <m:t>alkane</m:t>
            </m:r>
          </m:sub>
        </m:sSub>
        <m:r>
          <w:rPr>
            <w:rFonts w:ascii="Cambria Math" w:hAnsi="Cambria Math" w:cs="Times New Roman"/>
            <w:color w:val="000000"/>
            <w:sz w:val="24"/>
            <w:szCs w:val="24"/>
          </w:rPr>
          <m:t>=0,12-0,1=0,02</m:t>
        </m:r>
      </m:oMath>
    </w:p>
    <w:p w:rsidR="00A06801" w:rsidRPr="00641819" w:rsidRDefault="00A06801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1819">
        <w:rPr>
          <w:rFonts w:ascii="Times New Roman" w:eastAsiaTheme="minorEastAsia" w:hAnsi="Times New Roman" w:cs="Times New Roman"/>
          <w:color w:val="000000"/>
          <w:sz w:val="24"/>
          <w:szCs w:val="24"/>
        </w:rPr>
        <w:t xml:space="preserve">Số C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/>
                <w:sz w:val="24"/>
                <w:szCs w:val="24"/>
              </w:rPr>
              <m:t>0,1</m:t>
            </m:r>
          </m:num>
          <m:den>
            <m:r>
              <w:rPr>
                <w:rFonts w:ascii="Cambria Math" w:eastAsiaTheme="minorEastAsia" w:hAnsi="Cambria Math" w:cs="Times New Roman"/>
                <w:color w:val="000000"/>
                <w:sz w:val="24"/>
                <w:szCs w:val="24"/>
              </w:rPr>
              <m:t>0,02</m:t>
            </m:r>
          </m:den>
        </m:f>
        <m:r>
          <w:rPr>
            <w:rFonts w:ascii="Cambria Math" w:eastAsiaTheme="minorEastAsia" w:hAnsi="Cambria Math" w:cs="Times New Roman"/>
            <w:color w:val="000000"/>
            <w:sz w:val="24"/>
            <w:szCs w:val="24"/>
          </w:rPr>
          <m:t>=5</m:t>
        </m:r>
      </m:oMath>
      <w:r w:rsidRPr="00641819">
        <w:rPr>
          <w:rFonts w:ascii="Times New Roman" w:eastAsiaTheme="minorEastAsia" w:hAnsi="Times New Roman" w:cs="Times New Roman"/>
          <w:color w:val="000000"/>
          <w:sz w:val="24"/>
          <w:szCs w:val="24"/>
        </w:rPr>
        <w:t xml:space="preserve">. Vậy A là 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C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5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12</w:t>
      </w:r>
      <w:r w:rsidRPr="0064181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A06801" w:rsidRPr="00641819" w:rsidRDefault="00A06801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27B11" w:rsidRPr="00641819" w:rsidRDefault="00657E85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641819">
        <w:rPr>
          <w:rFonts w:ascii="Times New Roman" w:hAnsi="Times New Roman" w:cs="Times New Roman"/>
          <w:b/>
          <w:sz w:val="24"/>
          <w:szCs w:val="24"/>
        </w:rPr>
        <w:lastRenderedPageBreak/>
        <w:t>Câu 4</w:t>
      </w:r>
      <w:r w:rsidR="00B27B11" w:rsidRPr="00641819">
        <w:rPr>
          <w:rFonts w:ascii="Times New Roman" w:hAnsi="Times New Roman" w:cs="Times New Roman"/>
          <w:b/>
          <w:sz w:val="24"/>
          <w:szCs w:val="24"/>
        </w:rPr>
        <w:t>:</w:t>
      </w:r>
      <w:r w:rsidR="00B27B11" w:rsidRPr="00641819">
        <w:rPr>
          <w:rFonts w:ascii="Times New Roman" w:hAnsi="Times New Roman" w:cs="Times New Roman"/>
          <w:sz w:val="24"/>
          <w:szCs w:val="24"/>
        </w:rPr>
        <w:t xml:space="preserve"> </w:t>
      </w:r>
      <w:r w:rsidR="00B27B11" w:rsidRPr="00641819">
        <w:rPr>
          <w:rFonts w:ascii="Times New Roman" w:hAnsi="Times New Roman" w:cs="Times New Roman"/>
          <w:bCs/>
          <w:sz w:val="24"/>
          <w:szCs w:val="24"/>
          <w:lang w:val="fr-FR"/>
        </w:rPr>
        <w:t>Hỗn hợp X gồ</w:t>
      </w:r>
      <w:r w:rsidR="00826B02" w:rsidRPr="00641819">
        <w:rPr>
          <w:rFonts w:ascii="Times New Roman" w:hAnsi="Times New Roman" w:cs="Times New Roman"/>
          <w:bCs/>
          <w:sz w:val="24"/>
          <w:szCs w:val="24"/>
          <w:lang w:val="fr-FR"/>
        </w:rPr>
        <w:t>m al</w:t>
      </w:r>
      <w:r w:rsidR="00B27B11" w:rsidRPr="00641819">
        <w:rPr>
          <w:rFonts w:ascii="Times New Roman" w:hAnsi="Times New Roman" w:cs="Times New Roman"/>
          <w:bCs/>
          <w:sz w:val="24"/>
          <w:szCs w:val="24"/>
          <w:lang w:val="fr-FR"/>
        </w:rPr>
        <w:t>kan</w:t>
      </w:r>
      <w:r w:rsidR="00826B02" w:rsidRPr="00641819">
        <w:rPr>
          <w:rFonts w:ascii="Times New Roman" w:hAnsi="Times New Roman" w:cs="Times New Roman"/>
          <w:bCs/>
          <w:sz w:val="24"/>
          <w:szCs w:val="24"/>
          <w:lang w:val="fr-FR"/>
        </w:rPr>
        <w:t>e</w:t>
      </w:r>
      <w:r w:rsidR="00B27B11" w:rsidRPr="00641819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M và H</w:t>
      </w:r>
      <w:r w:rsidR="00B27B11" w:rsidRPr="00641819">
        <w:rPr>
          <w:rFonts w:ascii="Times New Roman" w:hAnsi="Times New Roman" w:cs="Times New Roman"/>
          <w:bCs/>
          <w:sz w:val="24"/>
          <w:szCs w:val="24"/>
          <w:vertAlign w:val="subscript"/>
          <w:lang w:val="fr-FR"/>
        </w:rPr>
        <w:t>2</w:t>
      </w:r>
      <w:r w:rsidR="00B27B11" w:rsidRPr="00641819">
        <w:rPr>
          <w:rFonts w:ascii="Times New Roman" w:hAnsi="Times New Roman" w:cs="Times New Roman"/>
          <w:bCs/>
          <w:sz w:val="24"/>
          <w:szCs w:val="24"/>
          <w:lang w:val="fr-FR"/>
        </w:rPr>
        <w:t>, có tỉ khối hơi của X so với H</w:t>
      </w:r>
      <w:r w:rsidR="00B27B11" w:rsidRPr="00641819">
        <w:rPr>
          <w:rFonts w:ascii="Times New Roman" w:hAnsi="Times New Roman" w:cs="Times New Roman"/>
          <w:bCs/>
          <w:sz w:val="24"/>
          <w:szCs w:val="24"/>
          <w:vertAlign w:val="subscript"/>
          <w:lang w:val="fr-FR"/>
        </w:rPr>
        <w:t>2</w:t>
      </w:r>
      <w:r w:rsidR="00B27B11" w:rsidRPr="00641819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29. Nung nóng X để cracking hoàn toàn M, thu được hỗn hợp Y có tỉ khối hơi so với H</w:t>
      </w:r>
      <w:r w:rsidR="00B27B11" w:rsidRPr="00641819">
        <w:rPr>
          <w:rFonts w:ascii="Times New Roman" w:hAnsi="Times New Roman" w:cs="Times New Roman"/>
          <w:bCs/>
          <w:sz w:val="24"/>
          <w:szCs w:val="24"/>
          <w:vertAlign w:val="subscript"/>
          <w:lang w:val="fr-FR"/>
        </w:rPr>
        <w:t>2</w:t>
      </w:r>
      <w:r w:rsidR="00B27B11" w:rsidRPr="00641819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145/9. Công thức phân tử của M (biết rằng số</w:t>
      </w:r>
      <w:r w:rsidR="00826B02" w:rsidRPr="00641819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mol khí sinh ra khi cracking al</w:t>
      </w:r>
      <w:r w:rsidR="00B27B11" w:rsidRPr="00641819">
        <w:rPr>
          <w:rFonts w:ascii="Times New Roman" w:hAnsi="Times New Roman" w:cs="Times New Roman"/>
          <w:bCs/>
          <w:sz w:val="24"/>
          <w:szCs w:val="24"/>
          <w:lang w:val="fr-FR"/>
        </w:rPr>
        <w:t>kan</w:t>
      </w:r>
      <w:r w:rsidR="00826B02" w:rsidRPr="00641819">
        <w:rPr>
          <w:rFonts w:ascii="Times New Roman" w:hAnsi="Times New Roman" w:cs="Times New Roman"/>
          <w:bCs/>
          <w:sz w:val="24"/>
          <w:szCs w:val="24"/>
          <w:lang w:val="fr-FR"/>
        </w:rPr>
        <w:t>e</w:t>
      </w:r>
      <w:r w:rsidR="00B27B11" w:rsidRPr="00641819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gấp đôi số mol của nó).</w:t>
      </w:r>
    </w:p>
    <w:p w:rsidR="00B27B11" w:rsidRPr="00641819" w:rsidRDefault="00EE3D3B" w:rsidP="00EE3D3B">
      <w:pPr>
        <w:tabs>
          <w:tab w:val="left" w:pos="142"/>
          <w:tab w:val="left" w:pos="284"/>
          <w:tab w:val="left" w:pos="2552"/>
          <w:tab w:val="left" w:pos="2778"/>
          <w:tab w:val="left" w:pos="4962"/>
          <w:tab w:val="left" w:pos="5387"/>
          <w:tab w:val="left" w:pos="7230"/>
          <w:tab w:val="left" w:pos="7938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</w:r>
      <w:r w:rsidR="00B27B11" w:rsidRPr="00641819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A. </w:t>
      </w:r>
      <w:r w:rsidR="00B27B11" w:rsidRPr="00641819">
        <w:rPr>
          <w:rFonts w:ascii="Times New Roman" w:hAnsi="Times New Roman" w:cs="Times New Roman"/>
          <w:bCs/>
          <w:sz w:val="24"/>
          <w:szCs w:val="24"/>
          <w:lang w:val="pt-BR"/>
        </w:rPr>
        <w:t>C</w:t>
      </w:r>
      <w:r w:rsidR="00B27B11" w:rsidRPr="00641819">
        <w:rPr>
          <w:rFonts w:ascii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="00B27B11" w:rsidRPr="00641819">
        <w:rPr>
          <w:rFonts w:ascii="Times New Roman" w:hAnsi="Times New Roman" w:cs="Times New Roman"/>
          <w:bCs/>
          <w:sz w:val="24"/>
          <w:szCs w:val="24"/>
          <w:lang w:val="pt-BR"/>
        </w:rPr>
        <w:t>H</w:t>
      </w:r>
      <w:r w:rsidR="00B27B11" w:rsidRPr="00641819">
        <w:rPr>
          <w:rFonts w:ascii="Times New Roman" w:hAnsi="Times New Roman" w:cs="Times New Roman"/>
          <w:bCs/>
          <w:sz w:val="24"/>
          <w:szCs w:val="24"/>
          <w:vertAlign w:val="subscript"/>
          <w:lang w:val="pt-BR"/>
        </w:rPr>
        <w:t>8</w:t>
      </w:r>
      <w:r w:rsidR="00B27B11" w:rsidRPr="00641819">
        <w:rPr>
          <w:rFonts w:ascii="Times New Roman" w:hAnsi="Times New Roman" w:cs="Times New Roman"/>
          <w:sz w:val="24"/>
          <w:szCs w:val="24"/>
          <w:lang w:val="ro-RO"/>
        </w:rPr>
        <w:t>.</w:t>
      </w:r>
      <w:r w:rsidR="00B27B11" w:rsidRPr="00641819"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 w:rsidR="00B27B11" w:rsidRPr="00641819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B. </w:t>
      </w:r>
      <w:r w:rsidR="00B27B11" w:rsidRPr="00641819">
        <w:rPr>
          <w:rFonts w:ascii="Times New Roman" w:hAnsi="Times New Roman" w:cs="Times New Roman"/>
          <w:bCs/>
          <w:sz w:val="24"/>
          <w:szCs w:val="24"/>
          <w:lang w:val="pt-BR"/>
        </w:rPr>
        <w:t>C</w:t>
      </w:r>
      <w:r w:rsidR="00B27B11" w:rsidRPr="00641819">
        <w:rPr>
          <w:rFonts w:ascii="Times New Roman" w:hAnsi="Times New Roman" w:cs="Times New Roman"/>
          <w:bCs/>
          <w:sz w:val="24"/>
          <w:szCs w:val="24"/>
          <w:vertAlign w:val="subscript"/>
          <w:lang w:val="pt-BR"/>
        </w:rPr>
        <w:t>6</w:t>
      </w:r>
      <w:r w:rsidR="00B27B11" w:rsidRPr="00641819">
        <w:rPr>
          <w:rFonts w:ascii="Times New Roman" w:hAnsi="Times New Roman" w:cs="Times New Roman"/>
          <w:bCs/>
          <w:sz w:val="24"/>
          <w:szCs w:val="24"/>
          <w:lang w:val="pt-BR"/>
        </w:rPr>
        <w:t>H</w:t>
      </w:r>
      <w:r w:rsidR="00B27B11" w:rsidRPr="00641819">
        <w:rPr>
          <w:rFonts w:ascii="Times New Roman" w:hAnsi="Times New Roman" w:cs="Times New Roman"/>
          <w:bCs/>
          <w:sz w:val="24"/>
          <w:szCs w:val="24"/>
          <w:vertAlign w:val="subscript"/>
          <w:lang w:val="pt-BR"/>
        </w:rPr>
        <w:t>14</w:t>
      </w:r>
      <w:r w:rsidR="00B27B11" w:rsidRPr="00641819">
        <w:rPr>
          <w:rFonts w:ascii="Times New Roman" w:hAnsi="Times New Roman" w:cs="Times New Roman"/>
          <w:sz w:val="24"/>
          <w:szCs w:val="24"/>
          <w:lang w:val="ro-RO"/>
        </w:rPr>
        <w:t>.</w:t>
      </w:r>
      <w:r w:rsidR="00B27B11" w:rsidRPr="00641819"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 w:rsidR="00B27B11" w:rsidRPr="00641819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. </w:t>
      </w:r>
      <w:r w:rsidR="00B27B11" w:rsidRPr="00641819">
        <w:rPr>
          <w:rFonts w:ascii="Times New Roman" w:hAnsi="Times New Roman" w:cs="Times New Roman"/>
          <w:bCs/>
          <w:sz w:val="24"/>
          <w:szCs w:val="24"/>
          <w:lang w:val="pt-BR"/>
        </w:rPr>
        <w:t>C</w:t>
      </w:r>
      <w:r w:rsidR="00B27B11" w:rsidRPr="00641819">
        <w:rPr>
          <w:rFonts w:ascii="Times New Roman" w:hAnsi="Times New Roman" w:cs="Times New Roman"/>
          <w:bCs/>
          <w:sz w:val="24"/>
          <w:szCs w:val="24"/>
          <w:vertAlign w:val="subscript"/>
          <w:lang w:val="pt-BR"/>
        </w:rPr>
        <w:t>4</w:t>
      </w:r>
      <w:r w:rsidR="00B27B11" w:rsidRPr="00641819">
        <w:rPr>
          <w:rFonts w:ascii="Times New Roman" w:hAnsi="Times New Roman" w:cs="Times New Roman"/>
          <w:bCs/>
          <w:sz w:val="24"/>
          <w:szCs w:val="24"/>
          <w:lang w:val="pt-BR"/>
        </w:rPr>
        <w:t>H</w:t>
      </w:r>
      <w:r w:rsidR="00B27B11" w:rsidRPr="00641819">
        <w:rPr>
          <w:rFonts w:ascii="Times New Roman" w:hAnsi="Times New Roman" w:cs="Times New Roman"/>
          <w:bCs/>
          <w:sz w:val="24"/>
          <w:szCs w:val="24"/>
          <w:vertAlign w:val="subscript"/>
          <w:lang w:val="pt-BR"/>
        </w:rPr>
        <w:t>10</w:t>
      </w:r>
      <w:r w:rsidR="00B27B11" w:rsidRPr="00641819">
        <w:rPr>
          <w:rFonts w:ascii="Times New Roman" w:hAnsi="Times New Roman" w:cs="Times New Roman"/>
          <w:sz w:val="24"/>
          <w:szCs w:val="24"/>
          <w:lang w:val="ro-RO"/>
        </w:rPr>
        <w:t>.</w:t>
      </w:r>
      <w:r w:rsidR="00B27B11" w:rsidRPr="00641819"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 w:rsidR="00B27B11" w:rsidRPr="00641819">
        <w:rPr>
          <w:rFonts w:ascii="Times New Roman" w:hAnsi="Times New Roman" w:cs="Times New Roman"/>
          <w:b/>
          <w:bCs/>
          <w:sz w:val="24"/>
          <w:szCs w:val="24"/>
          <w:highlight w:val="yellow"/>
          <w:lang w:val="pt-BR"/>
        </w:rPr>
        <w:t>D.</w:t>
      </w:r>
      <w:r w:rsidR="00B27B11" w:rsidRPr="00641819">
        <w:rPr>
          <w:rFonts w:ascii="Times New Roman" w:hAnsi="Times New Roman" w:cs="Times New Roman"/>
          <w:bCs/>
          <w:sz w:val="24"/>
          <w:szCs w:val="24"/>
          <w:highlight w:val="yellow"/>
          <w:lang w:val="pt-BR"/>
        </w:rPr>
        <w:t xml:space="preserve"> C</w:t>
      </w:r>
      <w:r w:rsidR="00B27B11" w:rsidRPr="00641819">
        <w:rPr>
          <w:rFonts w:ascii="Times New Roman" w:hAnsi="Times New Roman" w:cs="Times New Roman"/>
          <w:bCs/>
          <w:sz w:val="24"/>
          <w:szCs w:val="24"/>
          <w:highlight w:val="yellow"/>
          <w:vertAlign w:val="subscript"/>
          <w:lang w:val="pt-BR"/>
        </w:rPr>
        <w:t>5</w:t>
      </w:r>
      <w:r w:rsidR="00B27B11" w:rsidRPr="00641819">
        <w:rPr>
          <w:rFonts w:ascii="Times New Roman" w:hAnsi="Times New Roman" w:cs="Times New Roman"/>
          <w:bCs/>
          <w:sz w:val="24"/>
          <w:szCs w:val="24"/>
          <w:highlight w:val="yellow"/>
          <w:lang w:val="pt-BR"/>
        </w:rPr>
        <w:t>H</w:t>
      </w:r>
      <w:r w:rsidR="00B27B11" w:rsidRPr="00641819">
        <w:rPr>
          <w:rFonts w:ascii="Times New Roman" w:hAnsi="Times New Roman" w:cs="Times New Roman"/>
          <w:bCs/>
          <w:sz w:val="24"/>
          <w:szCs w:val="24"/>
          <w:highlight w:val="yellow"/>
          <w:vertAlign w:val="subscript"/>
          <w:lang w:val="pt-BR"/>
        </w:rPr>
        <w:t>12</w:t>
      </w:r>
      <w:r w:rsidR="00B27B11" w:rsidRPr="00641819">
        <w:rPr>
          <w:rFonts w:ascii="Times New Roman" w:hAnsi="Times New Roman" w:cs="Times New Roman"/>
          <w:sz w:val="24"/>
          <w:szCs w:val="24"/>
          <w:highlight w:val="yellow"/>
          <w:lang w:val="ro-RO"/>
        </w:rPr>
        <w:t>.</w:t>
      </w:r>
    </w:p>
    <w:p w:rsidR="005F11FD" w:rsidRPr="00641819" w:rsidRDefault="005F11FD" w:rsidP="00641819">
      <w:pPr>
        <w:spacing w:after="0" w:line="276" w:lineRule="auto"/>
        <w:ind w:firstLine="567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:rsidR="00A06801" w:rsidRPr="00641819" w:rsidRDefault="00133A34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>Lấy 1 mol X =&gt; M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X</w:t>
      </w: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= 58. </w:t>
      </w:r>
    </w:p>
    <w:p w:rsidR="00133A34" w:rsidRPr="00641819" w:rsidRDefault="00133A34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Ta có: </w:t>
      </w:r>
      <m:oMath>
        <m:f>
          <m:fPr>
            <m:ctrlPr>
              <w:rPr>
                <w:rFonts w:ascii="Cambria Math" w:hAnsi="Cambria Math" w:cs="Times New Roman"/>
                <w:noProof/>
                <w:color w:val="000000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color w:val="00000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color w:val="000000"/>
                    <w:sz w:val="24"/>
                    <w:szCs w:val="24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color w:val="000000"/>
                    <w:sz w:val="24"/>
                    <w:szCs w:val="24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noProof/>
                    <w:color w:val="00000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color w:val="000000"/>
                    <w:sz w:val="24"/>
                    <w:szCs w:val="24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color w:val="000000"/>
                    <w:sz w:val="24"/>
                    <w:szCs w:val="24"/>
                  </w:rPr>
                  <m:t>Y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noProof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noProof/>
                <w:color w:val="000000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noProof/>
                    <w:color w:val="00000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color w:val="000000"/>
                    <w:sz w:val="24"/>
                    <w:szCs w:val="24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color w:val="000000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noProof/>
                    <w:color w:val="000000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color w:val="000000"/>
                    <w:sz w:val="24"/>
                    <w:szCs w:val="24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noProof/>
                    <w:color w:val="000000"/>
                    <w:sz w:val="24"/>
                    <w:szCs w:val="24"/>
                  </w:rPr>
                  <m:t>X</m:t>
                </m:r>
              </m:sub>
            </m:sSub>
          </m:den>
        </m:f>
      </m:oMath>
      <w:r w:rsidR="007407B4"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  <w:t xml:space="preserve"> =&gt; n</w:t>
      </w:r>
      <w:r w:rsidR="007407B4"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  <w:vertAlign w:val="subscript"/>
        </w:rPr>
        <w:t xml:space="preserve">Y </w:t>
      </w:r>
      <w:r w:rsidR="007407B4"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  <w:t>= 1,8 mol</w:t>
      </w:r>
    </w:p>
    <w:p w:rsidR="00C7236D" w:rsidRPr="00641819" w:rsidRDefault="00C7236D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  <w:t xml:space="preserve">Số mol tăng lên chính là số mol A bị </w:t>
      </w:r>
      <w:r w:rsidR="00B23E9B"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  <w:t>cracking.</w:t>
      </w:r>
    </w:p>
    <w:p w:rsidR="00B23E9B" w:rsidRPr="00641819" w:rsidRDefault="00B23E9B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  <w:t>=&gt; n</w:t>
      </w:r>
      <w:r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  <w:vertAlign w:val="subscript"/>
        </w:rPr>
        <w:t>A</w:t>
      </w:r>
      <w:r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  <w:t xml:space="preserve"> = 1,8 – 1 = 0,8 mol</w:t>
      </w:r>
    </w:p>
    <w:p w:rsidR="00B23E9B" w:rsidRPr="00641819" w:rsidRDefault="00B23E9B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  <w:t>=&gt; n</w:t>
      </w:r>
      <w:r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  <w:vertAlign w:val="subscript"/>
        </w:rPr>
        <w:t xml:space="preserve">H2 </w:t>
      </w:r>
      <w:r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  <w:t xml:space="preserve"> = 0,2 mol</w:t>
      </w:r>
    </w:p>
    <w:p w:rsidR="00B23E9B" w:rsidRPr="00641819" w:rsidRDefault="00B23E9B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</w:pPr>
      <w:r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  <w:t>m</w:t>
      </w:r>
      <w:r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  <w:vertAlign w:val="subscript"/>
        </w:rPr>
        <w:t xml:space="preserve">A </w:t>
      </w:r>
      <w:r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  <w:t xml:space="preserve">= 58 – 0,2 x 2 = 57,6 </w:t>
      </w:r>
    </w:p>
    <w:p w:rsidR="00B23E9B" w:rsidRPr="00641819" w:rsidRDefault="00B23E9B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eastAsiaTheme="minorEastAsia" w:hAnsi="Times New Roman" w:cs="Times New Roman"/>
          <w:noProof/>
          <w:color w:val="000000"/>
          <w:sz w:val="24"/>
          <w:szCs w:val="24"/>
          <w:vertAlign w:val="subscript"/>
        </w:rPr>
      </w:pPr>
      <w:r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  <w:t>M</w:t>
      </w:r>
      <w:r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  <w:vertAlign w:val="subscript"/>
        </w:rPr>
        <w:t>A</w:t>
      </w:r>
      <w:r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  <w:t xml:space="preserve"> = 57,6 : 0,8 =72. Vậy A là C</w:t>
      </w:r>
      <w:r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  <w:vertAlign w:val="subscript"/>
        </w:rPr>
        <w:t>5</w:t>
      </w:r>
      <w:r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</w:rPr>
        <w:t>H</w:t>
      </w:r>
      <w:r w:rsidRPr="00641819">
        <w:rPr>
          <w:rFonts w:ascii="Times New Roman" w:eastAsiaTheme="minorEastAsia" w:hAnsi="Times New Roman" w:cs="Times New Roman"/>
          <w:noProof/>
          <w:color w:val="000000"/>
          <w:sz w:val="24"/>
          <w:szCs w:val="24"/>
          <w:vertAlign w:val="subscript"/>
        </w:rPr>
        <w:t>12</w:t>
      </w:r>
    </w:p>
    <w:p w:rsidR="00B27B11" w:rsidRPr="00641819" w:rsidRDefault="00B27B11" w:rsidP="00641819">
      <w:pPr>
        <w:tabs>
          <w:tab w:val="left" w:pos="284"/>
          <w:tab w:val="left" w:pos="2778"/>
          <w:tab w:val="left" w:pos="5273"/>
          <w:tab w:val="left" w:pos="7825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641819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5:</w:t>
      </w:r>
      <w:r w:rsidRPr="00641819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Thực hiện phản ứ</w:t>
      </w:r>
      <w:r w:rsidR="00826B02" w:rsidRPr="00641819">
        <w:rPr>
          <w:rFonts w:ascii="Times New Roman" w:hAnsi="Times New Roman" w:cs="Times New Roman"/>
          <w:bCs/>
          <w:sz w:val="24"/>
          <w:szCs w:val="24"/>
          <w:lang w:val="pt-BR"/>
        </w:rPr>
        <w:t>ng cracking</w:t>
      </w:r>
      <w:r w:rsidRPr="00641819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m gam isobutan</w:t>
      </w:r>
      <w:r w:rsidR="00826B02" w:rsidRPr="00641819">
        <w:rPr>
          <w:rFonts w:ascii="Times New Roman" w:hAnsi="Times New Roman" w:cs="Times New Roman"/>
          <w:bCs/>
          <w:sz w:val="24"/>
          <w:szCs w:val="24"/>
          <w:lang w:val="pt-BR"/>
        </w:rPr>
        <w:t>e</w:t>
      </w:r>
      <w:r w:rsidRPr="00641819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thu được hỗn hợp A chỉ</w:t>
      </w:r>
      <w:r w:rsidR="00826B02" w:rsidRPr="00641819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có các hydrocar</w:t>
      </w:r>
      <w:r w:rsidRPr="00641819">
        <w:rPr>
          <w:rFonts w:ascii="Times New Roman" w:hAnsi="Times New Roman" w:cs="Times New Roman"/>
          <w:bCs/>
          <w:sz w:val="24"/>
          <w:szCs w:val="24"/>
          <w:lang w:val="pt-BR"/>
        </w:rPr>
        <w:t>bon. Dẫn hỗn hợp A qua dung dịch chứa 6,4 gam brom</w:t>
      </w:r>
      <w:r w:rsidR="00826B02" w:rsidRPr="00641819">
        <w:rPr>
          <w:rFonts w:ascii="Times New Roman" w:hAnsi="Times New Roman" w:cs="Times New Roman"/>
          <w:bCs/>
          <w:sz w:val="24"/>
          <w:szCs w:val="24"/>
          <w:lang w:val="pt-BR"/>
        </w:rPr>
        <w:t>ine</w:t>
      </w:r>
      <w:r w:rsidRPr="00641819">
        <w:rPr>
          <w:rFonts w:ascii="Times New Roman" w:hAnsi="Times New Roman" w:cs="Times New Roman"/>
          <w:bCs/>
          <w:sz w:val="24"/>
          <w:szCs w:val="24"/>
          <w:lang w:val="pt-BR"/>
        </w:rPr>
        <w:t>, thấy brom</w:t>
      </w:r>
      <w:r w:rsidR="00826B02" w:rsidRPr="00641819">
        <w:rPr>
          <w:rFonts w:ascii="Times New Roman" w:hAnsi="Times New Roman" w:cs="Times New Roman"/>
          <w:bCs/>
          <w:sz w:val="24"/>
          <w:szCs w:val="24"/>
          <w:lang w:val="pt-BR"/>
        </w:rPr>
        <w:t>ine</w:t>
      </w:r>
      <w:r w:rsidRPr="00641819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phản ứng hế</w:t>
      </w:r>
      <w:r w:rsidR="00826B02" w:rsidRPr="00641819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t và thoát ra 5,2059 </w:t>
      </w:r>
      <w:r w:rsidRPr="00641819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lít hỗn hợ</w:t>
      </w:r>
      <w:r w:rsidR="00826B02" w:rsidRPr="00641819">
        <w:rPr>
          <w:rFonts w:ascii="Times New Roman" w:hAnsi="Times New Roman" w:cs="Times New Roman"/>
          <w:bCs/>
          <w:sz w:val="24"/>
          <w:szCs w:val="24"/>
          <w:lang w:val="pt-BR"/>
        </w:rPr>
        <w:t>p khí Y( đk</w:t>
      </w:r>
      <w:r w:rsidRPr="00641819">
        <w:rPr>
          <w:rFonts w:ascii="Times New Roman" w:hAnsi="Times New Roman" w:cs="Times New Roman"/>
          <w:bCs/>
          <w:sz w:val="24"/>
          <w:szCs w:val="24"/>
          <w:lang w:val="pt-BR"/>
        </w:rPr>
        <w:t>c). Tỉ khối của Y so với H</w:t>
      </w:r>
      <w:r w:rsidRPr="00641819">
        <w:rPr>
          <w:rFonts w:ascii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641819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là 117/7. Giá trị của m là</w:t>
      </w:r>
    </w:p>
    <w:p w:rsidR="00B27B11" w:rsidRPr="00641819" w:rsidRDefault="00B27B11" w:rsidP="00EE3D3B">
      <w:pPr>
        <w:tabs>
          <w:tab w:val="left" w:pos="284"/>
          <w:tab w:val="left" w:pos="2778"/>
          <w:tab w:val="left" w:pos="5387"/>
          <w:tab w:val="left" w:pos="7938"/>
        </w:tabs>
        <w:spacing w:after="0"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sv-SE"/>
        </w:rPr>
      </w:pPr>
      <w:r w:rsidRPr="0064181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A. </w:t>
      </w:r>
      <w:r w:rsidRPr="00641819">
        <w:rPr>
          <w:rFonts w:ascii="Times New Roman" w:hAnsi="Times New Roman" w:cs="Times New Roman"/>
          <w:bCs/>
          <w:sz w:val="24"/>
          <w:szCs w:val="24"/>
          <w:highlight w:val="yellow"/>
          <w:lang w:val="sv-SE"/>
        </w:rPr>
        <w:t>8,7</w:t>
      </w:r>
      <w:r w:rsidRPr="00641819">
        <w:rPr>
          <w:rFonts w:ascii="Times New Roman" w:hAnsi="Times New Roman" w:cs="Times New Roman"/>
          <w:bCs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641819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bCs/>
          <w:sz w:val="24"/>
          <w:szCs w:val="24"/>
          <w:lang w:val="sv-SE"/>
        </w:rPr>
        <w:t>8,15</w:t>
      </w:r>
      <w:r w:rsidRPr="00641819">
        <w:rPr>
          <w:rFonts w:ascii="Times New Roman" w:hAnsi="Times New Roman" w:cs="Times New Roman"/>
          <w:bCs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641819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bCs/>
          <w:sz w:val="24"/>
          <w:szCs w:val="24"/>
          <w:lang w:val="sv-SE"/>
        </w:rPr>
        <w:t>10,5</w:t>
      </w:r>
      <w:r w:rsidR="00EE3D3B">
        <w:rPr>
          <w:rFonts w:ascii="Times New Roman" w:hAnsi="Times New Roman" w:cs="Times New Roman"/>
          <w:bCs/>
          <w:sz w:val="24"/>
          <w:szCs w:val="24"/>
        </w:rPr>
        <w:tab/>
      </w:r>
      <w:r w:rsidRPr="00641819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641819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41819">
        <w:rPr>
          <w:rFonts w:ascii="Times New Roman" w:hAnsi="Times New Roman" w:cs="Times New Roman"/>
          <w:bCs/>
          <w:sz w:val="24"/>
          <w:szCs w:val="24"/>
          <w:lang w:val="sv-SE"/>
        </w:rPr>
        <w:t>8,12</w:t>
      </w:r>
    </w:p>
    <w:p w:rsidR="005F11FD" w:rsidRPr="00641819" w:rsidRDefault="005F11FD" w:rsidP="00641819">
      <w:pPr>
        <w:spacing w:after="0" w:line="276" w:lineRule="auto"/>
        <w:ind w:firstLine="567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41819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:rsidR="00B23E9B" w:rsidRPr="00641819" w:rsidRDefault="004F47B1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  <m:t>B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  <m:t>2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pt-BR"/>
            </w:rPr>
            <m:t xml:space="preserve">=0,04 mol;   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hh khí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pt-BR"/>
            </w:rPr>
            <m:t>=0,21 mol</m:t>
          </m:r>
        </m:oMath>
      </m:oMathPara>
    </w:p>
    <w:p w:rsidR="00B23E9B" w:rsidRPr="00641819" w:rsidRDefault="004F47B1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  <w:lang w:val="pt-B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  <m:t>M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hh khí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pt-BR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117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7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pt-BR"/>
            </w:rPr>
            <m:t>.2=33, 43&lt;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C3H6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pt-BR"/>
            </w:rPr>
            <m:t xml:space="preserve">=42 </m:t>
          </m:r>
        </m:oMath>
      </m:oMathPara>
    </w:p>
    <w:p w:rsidR="00B23E9B" w:rsidRPr="00641819" w:rsidRDefault="00B23E9B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  <w:lang w:val="pt-BR"/>
        </w:rPr>
      </w:pPr>
      <w:r w:rsidRPr="00641819">
        <w:rPr>
          <w:rFonts w:ascii="Times New Roman" w:eastAsiaTheme="minorEastAsia" w:hAnsi="Times New Roman" w:cs="Times New Roman"/>
          <w:sz w:val="24"/>
          <w:szCs w:val="24"/>
          <w:lang w:val="pt-BR"/>
        </w:rPr>
        <w:t>Khí đi ra khỏ</w:t>
      </w:r>
      <w:r w:rsidR="005F11FD" w:rsidRPr="00641819">
        <w:rPr>
          <w:rFonts w:ascii="Times New Roman" w:eastAsiaTheme="minorEastAsia" w:hAnsi="Times New Roman" w:cs="Times New Roman"/>
          <w:sz w:val="24"/>
          <w:szCs w:val="24"/>
          <w:lang w:val="pt-BR"/>
        </w:rPr>
        <w:t>i dd</w:t>
      </w:r>
      <w:r w:rsidRPr="00641819">
        <w:rPr>
          <w:rFonts w:ascii="Times New Roman" w:eastAsiaTheme="minorEastAsia" w:hAnsi="Times New Roman" w:cs="Times New Roman"/>
          <w:sz w:val="24"/>
          <w:szCs w:val="24"/>
          <w:lang w:val="pt-BR"/>
        </w:rPr>
        <w:t xml:space="preserve"> brom là C</w:t>
      </w:r>
      <w:r w:rsidRPr="00641819">
        <w:rPr>
          <w:rFonts w:ascii="Times New Roman" w:eastAsiaTheme="minorEastAsia" w:hAnsi="Times New Roman" w:cs="Times New Roman"/>
          <w:sz w:val="24"/>
          <w:szCs w:val="24"/>
          <w:vertAlign w:val="subscript"/>
          <w:lang w:val="pt-BR"/>
        </w:rPr>
        <w:t>3</w:t>
      </w:r>
      <w:r w:rsidRPr="00641819">
        <w:rPr>
          <w:rFonts w:ascii="Times New Roman" w:eastAsiaTheme="minorEastAsia" w:hAnsi="Times New Roman" w:cs="Times New Roman"/>
          <w:sz w:val="24"/>
          <w:szCs w:val="24"/>
          <w:lang w:val="pt-BR"/>
        </w:rPr>
        <w:t>H</w:t>
      </w:r>
      <w:r w:rsidRPr="00641819">
        <w:rPr>
          <w:rFonts w:ascii="Times New Roman" w:eastAsiaTheme="minorEastAsia" w:hAnsi="Times New Roman" w:cs="Times New Roman"/>
          <w:sz w:val="24"/>
          <w:szCs w:val="24"/>
          <w:vertAlign w:val="subscript"/>
          <w:lang w:val="pt-BR"/>
        </w:rPr>
        <w:t>6</w:t>
      </w:r>
      <w:r w:rsidRPr="00641819">
        <w:rPr>
          <w:rFonts w:ascii="Times New Roman" w:eastAsiaTheme="minorEastAsia" w:hAnsi="Times New Roman" w:cs="Times New Roman"/>
          <w:sz w:val="24"/>
          <w:szCs w:val="24"/>
          <w:lang w:val="pt-BR"/>
        </w:rPr>
        <w:t xml:space="preserve"> =&gt; </w:t>
      </w: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pt-BR"/>
              </w:rPr>
              <m:t>n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H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6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  <w:lang w:val="pt-BR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  <w:lang w:val="pt-BR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pt-BR"/>
              </w:rPr>
              <m:t>n</m:t>
            </m:r>
          </m:e>
          <m:sub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B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pt-BR"/>
                  </w:rPr>
                  <m:t>2</m:t>
                </m:r>
              </m:sub>
            </m:sSub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  <w:lang w:val="pt-BR"/>
          </w:rPr>
          <m:t>=0,04 mol</m:t>
        </m:r>
      </m:oMath>
    </w:p>
    <w:p w:rsidR="007B58B9" w:rsidRPr="00641819" w:rsidRDefault="007B58B9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  <w:lang w:val="pt-BR"/>
        </w:rPr>
      </w:pPr>
      <w:r w:rsidRPr="00641819">
        <w:rPr>
          <w:rFonts w:ascii="Times New Roman" w:eastAsiaTheme="minorEastAsia" w:hAnsi="Times New Roman" w:cs="Times New Roman"/>
          <w:sz w:val="24"/>
          <w:szCs w:val="24"/>
          <w:lang w:val="pt-BR"/>
        </w:rPr>
        <w:t>Áp dụ</w:t>
      </w:r>
      <w:r w:rsidR="005F11FD" w:rsidRPr="00641819">
        <w:rPr>
          <w:rFonts w:ascii="Times New Roman" w:eastAsiaTheme="minorEastAsia" w:hAnsi="Times New Roman" w:cs="Times New Roman"/>
          <w:sz w:val="24"/>
          <w:szCs w:val="24"/>
          <w:lang w:val="pt-BR"/>
        </w:rPr>
        <w:t>ng Đ</w:t>
      </w:r>
      <w:r w:rsidRPr="00641819">
        <w:rPr>
          <w:rFonts w:ascii="Times New Roman" w:eastAsiaTheme="minorEastAsia" w:hAnsi="Times New Roman" w:cs="Times New Roman"/>
          <w:sz w:val="24"/>
          <w:szCs w:val="24"/>
          <w:lang w:val="pt-BR"/>
        </w:rPr>
        <w:t xml:space="preserve">LBT khối lượng ta có: </w:t>
      </w:r>
    </w:p>
    <w:p w:rsidR="007B58B9" w:rsidRPr="00641819" w:rsidRDefault="004F47B1" w:rsidP="00641819">
      <w:pPr>
        <w:shd w:val="clear" w:color="auto" w:fill="FFF2CC" w:themeFill="accent4" w:themeFillTint="33"/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pt-BR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  <m:t>10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pt-BR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pt-BR"/>
                    </w:rPr>
                    <m:t>6</m:t>
                  </m:r>
                </m:sub>
              </m:sSub>
            </m:sub>
          </m:sSub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pt-BR"/>
            </w:rPr>
            <m:t>+</m:t>
          </m:r>
          <m:sSub>
            <m:sSubPr>
              <m:ctrl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hh khí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  <w:lang w:val="pt-BR"/>
            </w:rPr>
            <m:t>=0,04.42+33,43.0,21=8,7 (g)</m:t>
          </m:r>
        </m:oMath>
      </m:oMathPara>
    </w:p>
    <w:p w:rsidR="00B27B11" w:rsidRPr="00641819" w:rsidRDefault="00B27B11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pt-BR"/>
        </w:rPr>
      </w:pPr>
    </w:p>
    <w:p w:rsidR="00EC5400" w:rsidRPr="00641819" w:rsidRDefault="00EC5400" w:rsidP="00641819">
      <w:pPr>
        <w:tabs>
          <w:tab w:val="left" w:pos="142"/>
          <w:tab w:val="left" w:pos="2552"/>
          <w:tab w:val="left" w:pos="4962"/>
          <w:tab w:val="left" w:pos="7230"/>
        </w:tabs>
        <w:spacing w:after="0" w:line="276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</w:p>
    <w:p w:rsidR="002300AF" w:rsidRPr="00641819" w:rsidRDefault="002300AF" w:rsidP="00641819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sectPr w:rsidR="002300AF" w:rsidRPr="00641819" w:rsidSect="0028671B">
      <w:headerReference w:type="default" r:id="rId26"/>
      <w:footerReference w:type="default" r:id="rId27"/>
      <w:pgSz w:w="12240" w:h="15840"/>
      <w:pgMar w:top="851" w:right="900" w:bottom="426" w:left="851" w:header="426" w:footer="16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47B1" w:rsidRDefault="004F47B1" w:rsidP="00196E2C">
      <w:pPr>
        <w:spacing w:after="0" w:line="240" w:lineRule="auto"/>
      </w:pPr>
      <w:r>
        <w:separator/>
      </w:r>
    </w:p>
  </w:endnote>
  <w:endnote w:type="continuationSeparator" w:id="0">
    <w:p w:rsidR="004F47B1" w:rsidRDefault="004F47B1" w:rsidP="00196E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671B" w:rsidRPr="0028671B" w:rsidRDefault="0028671B" w:rsidP="0028671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28671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28671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28671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28671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8671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8671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8671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8671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8671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8671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8671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47B1" w:rsidRDefault="004F47B1" w:rsidP="00196E2C">
      <w:pPr>
        <w:spacing w:after="0" w:line="240" w:lineRule="auto"/>
      </w:pPr>
      <w:r>
        <w:separator/>
      </w:r>
    </w:p>
  </w:footnote>
  <w:footnote w:type="continuationSeparator" w:id="0">
    <w:p w:rsidR="004F47B1" w:rsidRDefault="004F47B1" w:rsidP="00196E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671B" w:rsidRPr="0028671B" w:rsidRDefault="0028671B" w:rsidP="0028671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8671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28671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A31985"/>
    <w:multiLevelType w:val="multilevel"/>
    <w:tmpl w:val="46A31985"/>
    <w:lvl w:ilvl="0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7611410A"/>
    <w:multiLevelType w:val="multilevel"/>
    <w:tmpl w:val="7611410A"/>
    <w:lvl w:ilvl="0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0AF"/>
    <w:rsid w:val="00001E7F"/>
    <w:rsid w:val="0002211D"/>
    <w:rsid w:val="00092E2C"/>
    <w:rsid w:val="000A143C"/>
    <w:rsid w:val="000C304D"/>
    <w:rsid w:val="000C6C7C"/>
    <w:rsid w:val="000D321C"/>
    <w:rsid w:val="000D7366"/>
    <w:rsid w:val="00133A34"/>
    <w:rsid w:val="00196E2C"/>
    <w:rsid w:val="001F2CD6"/>
    <w:rsid w:val="001F7849"/>
    <w:rsid w:val="00212150"/>
    <w:rsid w:val="00224619"/>
    <w:rsid w:val="002300AF"/>
    <w:rsid w:val="00250056"/>
    <w:rsid w:val="0028671B"/>
    <w:rsid w:val="002A4413"/>
    <w:rsid w:val="002F5CFE"/>
    <w:rsid w:val="00312A14"/>
    <w:rsid w:val="0031559B"/>
    <w:rsid w:val="003E2F50"/>
    <w:rsid w:val="003E7286"/>
    <w:rsid w:val="0044097B"/>
    <w:rsid w:val="00463E4A"/>
    <w:rsid w:val="004B1F83"/>
    <w:rsid w:val="004E614C"/>
    <w:rsid w:val="004F47B1"/>
    <w:rsid w:val="00554ED5"/>
    <w:rsid w:val="005F11FD"/>
    <w:rsid w:val="00641819"/>
    <w:rsid w:val="00657E85"/>
    <w:rsid w:val="006A3EDB"/>
    <w:rsid w:val="006A79BF"/>
    <w:rsid w:val="00730B5E"/>
    <w:rsid w:val="00733467"/>
    <w:rsid w:val="007407B4"/>
    <w:rsid w:val="00745DC4"/>
    <w:rsid w:val="00792E28"/>
    <w:rsid w:val="007B3614"/>
    <w:rsid w:val="007B58B9"/>
    <w:rsid w:val="00826B02"/>
    <w:rsid w:val="0087438C"/>
    <w:rsid w:val="0092325F"/>
    <w:rsid w:val="00923D6D"/>
    <w:rsid w:val="00956208"/>
    <w:rsid w:val="00965A02"/>
    <w:rsid w:val="009A0033"/>
    <w:rsid w:val="009E4CF5"/>
    <w:rsid w:val="009E7D8F"/>
    <w:rsid w:val="00A06801"/>
    <w:rsid w:val="00AA35CF"/>
    <w:rsid w:val="00AC2C7E"/>
    <w:rsid w:val="00B21170"/>
    <w:rsid w:val="00B23E9B"/>
    <w:rsid w:val="00B27B11"/>
    <w:rsid w:val="00B71F5E"/>
    <w:rsid w:val="00BE0352"/>
    <w:rsid w:val="00BE14B8"/>
    <w:rsid w:val="00C20456"/>
    <w:rsid w:val="00C22701"/>
    <w:rsid w:val="00C37F98"/>
    <w:rsid w:val="00C42172"/>
    <w:rsid w:val="00C7236D"/>
    <w:rsid w:val="00CF0ECF"/>
    <w:rsid w:val="00D72264"/>
    <w:rsid w:val="00D91C2D"/>
    <w:rsid w:val="00DA234B"/>
    <w:rsid w:val="00DF07FF"/>
    <w:rsid w:val="00DF60FE"/>
    <w:rsid w:val="00E05F79"/>
    <w:rsid w:val="00E22E2B"/>
    <w:rsid w:val="00E4311D"/>
    <w:rsid w:val="00EC5400"/>
    <w:rsid w:val="00ED1F51"/>
    <w:rsid w:val="00EE3D3B"/>
    <w:rsid w:val="00EF4B35"/>
    <w:rsid w:val="00F5204E"/>
    <w:rsid w:val="00F55B9E"/>
    <w:rsid w:val="00F901B3"/>
    <w:rsid w:val="00FB1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B21170"/>
    <w:pPr>
      <w:widowControl w:val="0"/>
      <w:autoSpaceDE w:val="0"/>
      <w:autoSpaceDN w:val="0"/>
      <w:spacing w:after="0" w:line="240" w:lineRule="auto"/>
      <w:ind w:left="212"/>
    </w:pPr>
    <w:rPr>
      <w:rFonts w:ascii="Times New Roman" w:eastAsia="Times New Roman" w:hAnsi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21170"/>
    <w:rPr>
      <w:rFonts w:ascii="Times New Roman" w:eastAsia="Times New Roman" w:hAnsi="Times New Roman" w:cs="Times New Roman"/>
      <w:sz w:val="24"/>
      <w:szCs w:val="24"/>
      <w:lang w:val="vi"/>
    </w:rPr>
  </w:style>
  <w:style w:type="character" w:styleId="PlaceholderText">
    <w:name w:val="Placeholder Text"/>
    <w:basedOn w:val="DefaultParagraphFont"/>
    <w:uiPriority w:val="99"/>
    <w:semiHidden/>
    <w:rsid w:val="00312A14"/>
    <w:rPr>
      <w:color w:val="808080"/>
    </w:rPr>
  </w:style>
  <w:style w:type="paragraph" w:styleId="ListParagraph">
    <w:name w:val="List Paragraph"/>
    <w:basedOn w:val="Normal"/>
    <w:uiPriority w:val="34"/>
    <w:qFormat/>
    <w:rsid w:val="00C42172"/>
    <w:pPr>
      <w:ind w:left="720"/>
      <w:contextualSpacing/>
    </w:pPr>
    <w:rPr>
      <w:kern w:val="2"/>
      <w14:ligatures w14:val="standardContextual"/>
    </w:rPr>
  </w:style>
  <w:style w:type="table" w:styleId="TableGrid">
    <w:name w:val="Table Grid"/>
    <w:basedOn w:val="TableNormal"/>
    <w:uiPriority w:val="99"/>
    <w:qFormat/>
    <w:rsid w:val="00E22E2B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A79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79B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96E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6E2C"/>
  </w:style>
  <w:style w:type="paragraph" w:styleId="Footer">
    <w:name w:val="footer"/>
    <w:basedOn w:val="Normal"/>
    <w:link w:val="FooterChar"/>
    <w:uiPriority w:val="99"/>
    <w:unhideWhenUsed/>
    <w:rsid w:val="00196E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6E2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B21170"/>
    <w:pPr>
      <w:widowControl w:val="0"/>
      <w:autoSpaceDE w:val="0"/>
      <w:autoSpaceDN w:val="0"/>
      <w:spacing w:after="0" w:line="240" w:lineRule="auto"/>
      <w:ind w:left="212"/>
    </w:pPr>
    <w:rPr>
      <w:rFonts w:ascii="Times New Roman" w:eastAsia="Times New Roman" w:hAnsi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21170"/>
    <w:rPr>
      <w:rFonts w:ascii="Times New Roman" w:eastAsia="Times New Roman" w:hAnsi="Times New Roman" w:cs="Times New Roman"/>
      <w:sz w:val="24"/>
      <w:szCs w:val="24"/>
      <w:lang w:val="vi"/>
    </w:rPr>
  </w:style>
  <w:style w:type="character" w:styleId="PlaceholderText">
    <w:name w:val="Placeholder Text"/>
    <w:basedOn w:val="DefaultParagraphFont"/>
    <w:uiPriority w:val="99"/>
    <w:semiHidden/>
    <w:rsid w:val="00312A14"/>
    <w:rPr>
      <w:color w:val="808080"/>
    </w:rPr>
  </w:style>
  <w:style w:type="paragraph" w:styleId="ListParagraph">
    <w:name w:val="List Paragraph"/>
    <w:basedOn w:val="Normal"/>
    <w:uiPriority w:val="34"/>
    <w:qFormat/>
    <w:rsid w:val="00C42172"/>
    <w:pPr>
      <w:ind w:left="720"/>
      <w:contextualSpacing/>
    </w:pPr>
    <w:rPr>
      <w:kern w:val="2"/>
      <w14:ligatures w14:val="standardContextual"/>
    </w:rPr>
  </w:style>
  <w:style w:type="table" w:styleId="TableGrid">
    <w:name w:val="Table Grid"/>
    <w:basedOn w:val="TableNormal"/>
    <w:uiPriority w:val="99"/>
    <w:qFormat/>
    <w:rsid w:val="00E22E2B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A79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79B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96E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6E2C"/>
  </w:style>
  <w:style w:type="paragraph" w:styleId="Footer">
    <w:name w:val="footer"/>
    <w:basedOn w:val="Normal"/>
    <w:link w:val="FooterChar"/>
    <w:uiPriority w:val="99"/>
    <w:unhideWhenUsed/>
    <w:rsid w:val="00196E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6E2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media/image2.png" Type="http://schemas.openxmlformats.org/officeDocument/2006/relationships/image"/><Relationship Id="rId12" Target="media/image3.png" Type="http://schemas.openxmlformats.org/officeDocument/2006/relationships/image"/><Relationship Id="rId13" Target="media/image4.png" Type="http://schemas.openxmlformats.org/officeDocument/2006/relationships/image"/><Relationship Id="rId14" Target="media/image5.wmf" Type="http://schemas.openxmlformats.org/officeDocument/2006/relationships/image"/><Relationship Id="rId15" Target="embeddings/oleObject2.bin" Type="http://schemas.openxmlformats.org/officeDocument/2006/relationships/oleObject"/><Relationship Id="rId16" Target="media/image6.wmf" Type="http://schemas.openxmlformats.org/officeDocument/2006/relationships/image"/><Relationship Id="rId17" Target="embeddings/oleObject3.bin" Type="http://schemas.openxmlformats.org/officeDocument/2006/relationships/oleObject"/><Relationship Id="rId18" Target="media/image7.wmf" Type="http://schemas.openxmlformats.org/officeDocument/2006/relationships/image"/><Relationship Id="rId19" Target="embeddings/oleObject4.bin" Type="http://schemas.openxmlformats.org/officeDocument/2006/relationships/oleObject"/><Relationship Id="rId2" Target="numbering.xml" Type="http://schemas.openxmlformats.org/officeDocument/2006/relationships/numbering"/><Relationship Id="rId20" Target="media/image8.png" Type="http://schemas.openxmlformats.org/officeDocument/2006/relationships/image"/><Relationship Id="rId21" Target="media/image9.png" Type="http://schemas.openxmlformats.org/officeDocument/2006/relationships/image"/><Relationship Id="rId22" Target="media/image10.png" Type="http://schemas.openxmlformats.org/officeDocument/2006/relationships/image"/><Relationship Id="rId23" Target="media/image11.png" Type="http://schemas.openxmlformats.org/officeDocument/2006/relationships/image"/><Relationship Id="rId24" Target="media/image12.wmf" Type="http://schemas.openxmlformats.org/officeDocument/2006/relationships/image"/><Relationship Id="rId25" Target="embeddings/oleObject5.bin" Type="http://schemas.openxmlformats.org/officeDocument/2006/relationships/oleObject"/><Relationship Id="rId26" Target="header1.xml" Type="http://schemas.openxmlformats.org/officeDocument/2006/relationships/header"/><Relationship Id="rId27" Target="footer1.xml" Type="http://schemas.openxmlformats.org/officeDocument/2006/relationships/footer"/><Relationship Id="rId28" Target="fontTable.xml" Type="http://schemas.openxmlformats.org/officeDocument/2006/relationships/fontTable"/><Relationship Id="rId29" Target="theme/theme1.xml" Type="http://schemas.openxmlformats.org/officeDocument/2006/relationships/theme"/><Relationship Id="rId3" Target="styles.xml" Type="http://schemas.openxmlformats.org/officeDocument/2006/relationships/styles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18D9F3-D0C0-453B-943B-B218356015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345</Words>
  <Characters>7668</Characters>
  <Application>Microsoft Office Word</Application>
  <DocSecurity>0</DocSecurity>
  <Lines>63</Lines>
  <Paragraphs>17</Paragraphs>
  <ScaleCrop>false</ScaleCrop>
  <Company>thuvienhoclieu.com</Company>
  <LinksUpToDate>false</LinksUpToDate>
  <CharactersWithSpaces>8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1T12:46:00Z</dcterms:created>
  <dc:creator>tailieu123.edu.vn</dc:creator>
  <dc:description>Lý thuyết và trắc nghiệm bài 12 Alkane lớp 11 có đáp án được soạn dưới dạng file word gồm 5 trang. Các bạn xem và tải về ở dưới.</dc:description>
  <dcterms:modified xsi:type="dcterms:W3CDTF">2024-07-11T12:47:00Z</dcterms:modified>
  <cp:revision>1</cp:revision>
  <dc:title>Lý Thuyết Và Trắc Nghiệm Bài 12 Alkane Lớp 11 Có Đáp Án</dc:title>
</cp:coreProperties>
</file>